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F8F6FD1" w14:textId="77777777"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bCs/>
          <w:kern w:val="0"/>
          <w:lang w:eastAsia="en-US"/>
        </w:rPr>
      </w:pPr>
      <w:r w:rsidRPr="001719B9">
        <w:rPr>
          <w:rFonts w:ascii="Times New Roman" w:hAnsi="Times New Roman"/>
          <w:b/>
          <w:bCs/>
          <w:lang w:eastAsia="en-US"/>
        </w:rPr>
        <w:t>Федеральное государственное бюджетное образовательное</w:t>
      </w:r>
    </w:p>
    <w:p w14:paraId="3CC1A6A1" w14:textId="77777777"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bCs/>
          <w:lang w:eastAsia="en-US"/>
        </w:rPr>
      </w:pPr>
      <w:r w:rsidRPr="001719B9">
        <w:rPr>
          <w:rFonts w:ascii="Times New Roman" w:hAnsi="Times New Roman"/>
          <w:b/>
          <w:bCs/>
          <w:lang w:eastAsia="en-US"/>
        </w:rPr>
        <w:t>учреждение высшего образования</w:t>
      </w:r>
    </w:p>
    <w:p w14:paraId="6C223225" w14:textId="77777777"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bCs/>
          <w:lang w:eastAsia="en-US"/>
        </w:rPr>
      </w:pPr>
      <w:r w:rsidRPr="001719B9">
        <w:rPr>
          <w:rFonts w:ascii="Times New Roman" w:hAnsi="Times New Roman"/>
          <w:b/>
          <w:bCs/>
          <w:lang w:eastAsia="en-US"/>
        </w:rPr>
        <w:t xml:space="preserve">«РОССИЙСКАЯ АКАДЕМИЯ НАРОДНОГО ХОЗЯЙСТВА </w:t>
      </w:r>
    </w:p>
    <w:p w14:paraId="76EAB677" w14:textId="77777777"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bCs/>
          <w:lang w:eastAsia="en-US"/>
        </w:rPr>
      </w:pPr>
      <w:r w:rsidRPr="001719B9">
        <w:rPr>
          <w:rFonts w:ascii="Times New Roman" w:hAnsi="Times New Roman"/>
          <w:b/>
          <w:bCs/>
          <w:lang w:eastAsia="en-US"/>
        </w:rPr>
        <w:t xml:space="preserve">И ГОСУДАРСТВЕННОЙ СЛУЖБЫ </w:t>
      </w:r>
    </w:p>
    <w:p w14:paraId="2566EB58" w14:textId="77777777"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bCs/>
          <w:lang w:eastAsia="en-US"/>
        </w:rPr>
      </w:pPr>
      <w:r w:rsidRPr="001719B9">
        <w:rPr>
          <w:rFonts w:ascii="Times New Roman" w:hAnsi="Times New Roman"/>
          <w:b/>
          <w:bCs/>
          <w:lang w:eastAsia="en-US"/>
        </w:rPr>
        <w:t xml:space="preserve">ПРИ ПРЕЗИДЕНТЕ РОССИЙСКОЙ ФЕДЕРАЦИИ» </w:t>
      </w:r>
    </w:p>
    <w:p w14:paraId="785F4909" w14:textId="77777777"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lang w:eastAsia="en-US"/>
        </w:rPr>
      </w:pPr>
    </w:p>
    <w:p w14:paraId="7A81D5B4" w14:textId="77777777"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lang w:eastAsia="en-US"/>
        </w:rPr>
      </w:pPr>
      <w:r w:rsidRPr="001719B9">
        <w:rPr>
          <w:rFonts w:ascii="Times New Roman" w:hAnsi="Times New Roman"/>
          <w:b/>
          <w:lang w:eastAsia="en-US"/>
        </w:rPr>
        <w:t xml:space="preserve">СЕВЕРО-ЗАПАДНЫЙ ИНСТИТУТ УПРАВЛЕНИЯ – ФИЛИАЛ </w:t>
      </w:r>
      <w:proofErr w:type="spellStart"/>
      <w:r w:rsidRPr="001719B9">
        <w:rPr>
          <w:rFonts w:ascii="Times New Roman" w:hAnsi="Times New Roman"/>
          <w:b/>
          <w:lang w:eastAsia="en-US"/>
        </w:rPr>
        <w:t>РАНХиГС</w:t>
      </w:r>
      <w:proofErr w:type="spellEnd"/>
    </w:p>
    <w:p w14:paraId="61F048E8" w14:textId="77777777" w:rsidR="001719B9" w:rsidRPr="001719B9" w:rsidRDefault="001719B9" w:rsidP="001719B9">
      <w:pPr>
        <w:pBdr>
          <w:bottom w:val="thinThickSmallGap" w:sz="24" w:space="1" w:color="auto"/>
        </w:pBdr>
        <w:ind w:firstLine="709"/>
        <w:jc w:val="both"/>
        <w:rPr>
          <w:rFonts w:ascii="Times New Roman" w:hAnsi="Times New Roman"/>
          <w:strike/>
          <w:lang w:eastAsia="en-US"/>
        </w:rPr>
      </w:pPr>
    </w:p>
    <w:p w14:paraId="5A29E97C" w14:textId="77777777" w:rsidR="001719B9" w:rsidRPr="001719B9" w:rsidRDefault="001719B9" w:rsidP="001719B9">
      <w:pPr>
        <w:ind w:firstLine="709"/>
        <w:jc w:val="both"/>
        <w:rPr>
          <w:rFonts w:ascii="Times New Roman" w:hAnsi="Times New Roman"/>
          <w:lang w:eastAsia="en-US"/>
        </w:rPr>
      </w:pPr>
    </w:p>
    <w:p w14:paraId="14EF27E5" w14:textId="77777777" w:rsidR="001719B9" w:rsidRPr="001719B9" w:rsidRDefault="001719B9" w:rsidP="001719B9">
      <w:pPr>
        <w:ind w:firstLine="709"/>
        <w:jc w:val="center"/>
        <w:rPr>
          <w:rFonts w:ascii="Times New Roman" w:eastAsia="MS Mincho" w:hAnsi="Times New Roman"/>
          <w:b/>
          <w:lang w:eastAsia="en-US"/>
        </w:rPr>
      </w:pPr>
      <w:r w:rsidRPr="001719B9">
        <w:rPr>
          <w:rFonts w:ascii="Times New Roman" w:eastAsia="MS Mincho" w:hAnsi="Times New Roman"/>
          <w:b/>
          <w:lang w:eastAsia="en-US"/>
        </w:rPr>
        <w:t>Кафедра связей с общественностью и социальных технологий</w:t>
      </w:r>
    </w:p>
    <w:p w14:paraId="41D7DA85" w14:textId="77777777" w:rsidR="001719B9" w:rsidRPr="001719B9" w:rsidRDefault="001719B9" w:rsidP="001719B9">
      <w:pPr>
        <w:ind w:firstLine="709"/>
        <w:jc w:val="right"/>
        <w:rPr>
          <w:rFonts w:ascii="Times New Roman" w:hAnsi="Times New Roman"/>
          <w:sz w:val="24"/>
          <w:szCs w:val="24"/>
          <w:lang w:eastAsia="en-US"/>
        </w:rPr>
      </w:pPr>
    </w:p>
    <w:p w14:paraId="10E6FE5B" w14:textId="77777777" w:rsidR="001719B9" w:rsidRPr="001719B9" w:rsidRDefault="001719B9" w:rsidP="001719B9">
      <w:pPr>
        <w:ind w:firstLine="709"/>
        <w:jc w:val="center"/>
        <w:rPr>
          <w:rFonts w:ascii="Times New Roman" w:eastAsia="MS Mincho" w:hAnsi="Times New Roman"/>
          <w:sz w:val="24"/>
          <w:szCs w:val="24"/>
        </w:rPr>
      </w:pPr>
    </w:p>
    <w:p w14:paraId="08B89AF7" w14:textId="77777777" w:rsidR="001719B9" w:rsidRPr="001719B9" w:rsidRDefault="001719B9" w:rsidP="001719B9">
      <w:pPr>
        <w:ind w:firstLine="33"/>
        <w:jc w:val="right"/>
        <w:rPr>
          <w:rFonts w:ascii="Times New Roman" w:eastAsia="Calibri" w:hAnsi="Times New Roman"/>
          <w:sz w:val="24"/>
          <w:szCs w:val="24"/>
          <w:lang w:eastAsia="en-US"/>
        </w:rPr>
      </w:pPr>
      <w:r w:rsidRPr="001719B9">
        <w:rPr>
          <w:rFonts w:ascii="Times New Roman" w:hAnsi="Times New Roman"/>
          <w:sz w:val="24"/>
          <w:szCs w:val="24"/>
        </w:rPr>
        <w:t>УТВЕРЖДЕНА</w:t>
      </w:r>
    </w:p>
    <w:p w14:paraId="2D1DA829" w14:textId="77777777" w:rsidR="001719B9" w:rsidRPr="001719B9" w:rsidRDefault="001719B9" w:rsidP="001719B9">
      <w:pPr>
        <w:ind w:firstLine="709"/>
        <w:jc w:val="right"/>
        <w:rPr>
          <w:rFonts w:ascii="Times New Roman" w:hAnsi="Times New Roman"/>
          <w:sz w:val="24"/>
          <w:szCs w:val="24"/>
          <w:lang w:eastAsia="zh-CN"/>
        </w:rPr>
      </w:pPr>
      <w:r w:rsidRPr="001719B9">
        <w:rPr>
          <w:rFonts w:ascii="Times New Roman" w:hAnsi="Times New Roman"/>
          <w:sz w:val="24"/>
          <w:szCs w:val="24"/>
        </w:rPr>
        <w:t xml:space="preserve">решением методической комиссии </w:t>
      </w:r>
    </w:p>
    <w:p w14:paraId="65C8E9BC" w14:textId="77777777" w:rsidR="001719B9" w:rsidRPr="001719B9" w:rsidRDefault="001719B9" w:rsidP="001719B9">
      <w:pPr>
        <w:ind w:firstLine="709"/>
        <w:jc w:val="right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>по направлению подготовки</w:t>
      </w:r>
    </w:p>
    <w:p w14:paraId="67BBBE04" w14:textId="77777777" w:rsidR="001719B9" w:rsidRPr="001719B9" w:rsidRDefault="001719B9" w:rsidP="001719B9">
      <w:pPr>
        <w:ind w:firstLine="709"/>
        <w:jc w:val="right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>37.06.01 Психологические науки</w:t>
      </w:r>
    </w:p>
    <w:p w14:paraId="28758ECC" w14:textId="77777777" w:rsidR="001719B9" w:rsidRPr="001719B9" w:rsidRDefault="001719B9" w:rsidP="001719B9">
      <w:pPr>
        <w:ind w:firstLine="709"/>
        <w:jc w:val="right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>Протокол от 29 августа 2018 г. № 1</w:t>
      </w:r>
    </w:p>
    <w:p w14:paraId="5996A992" w14:textId="77777777" w:rsidR="00AE0D16" w:rsidRDefault="00AE0D16" w:rsidP="00AE0D16">
      <w:pPr>
        <w:ind w:right="-284" w:firstLine="567"/>
        <w:jc w:val="center"/>
      </w:pPr>
    </w:p>
    <w:p w14:paraId="0CC895A6" w14:textId="77777777" w:rsidR="001719B9" w:rsidRDefault="001719B9" w:rsidP="00AE0D16">
      <w:pPr>
        <w:ind w:right="-284" w:firstLine="567"/>
        <w:jc w:val="center"/>
      </w:pPr>
    </w:p>
    <w:p w14:paraId="03F42BCC" w14:textId="77777777" w:rsidR="00AE0D16" w:rsidRDefault="00AE0D16" w:rsidP="00AE0D1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587CD32B" w14:textId="77777777" w:rsidR="001719B9" w:rsidRPr="001719B9" w:rsidRDefault="00AE0D16" w:rsidP="00AE0D16">
      <w:pPr>
        <w:ind w:firstLine="567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1719B9">
        <w:rPr>
          <w:rFonts w:ascii="Times New Roman" w:hAnsi="Times New Roman"/>
          <w:b/>
          <w:sz w:val="24"/>
          <w:szCs w:val="24"/>
          <w:u w:val="single"/>
        </w:rPr>
        <w:t xml:space="preserve">Б1.В.01.04 Современные методы исследования </w:t>
      </w:r>
    </w:p>
    <w:p w14:paraId="4940D7D9" w14:textId="47BE02F2" w:rsidR="00AE0D16" w:rsidRPr="001719B9" w:rsidRDefault="00AE0D16" w:rsidP="00AE0D16">
      <w:pPr>
        <w:ind w:firstLine="567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1719B9">
        <w:rPr>
          <w:rFonts w:ascii="Times New Roman" w:hAnsi="Times New Roman"/>
          <w:b/>
          <w:sz w:val="24"/>
          <w:szCs w:val="24"/>
          <w:u w:val="single"/>
        </w:rPr>
        <w:t>и информационно-коммуникативные технологии</w:t>
      </w:r>
    </w:p>
    <w:p w14:paraId="2BFF4967" w14:textId="77777777" w:rsidR="001719B9" w:rsidRPr="001719B9" w:rsidRDefault="001719B9" w:rsidP="001719B9">
      <w:pPr>
        <w:ind w:firstLine="567"/>
        <w:jc w:val="center"/>
        <w:rPr>
          <w:rFonts w:ascii="Times New Roman" w:hAnsi="Times New Roman"/>
          <w:i/>
          <w:iCs/>
          <w:kern w:val="0"/>
          <w:sz w:val="16"/>
          <w:szCs w:val="16"/>
          <w:lang w:eastAsia="en-US"/>
        </w:rPr>
      </w:pPr>
      <w:r w:rsidRPr="001719B9">
        <w:rPr>
          <w:rFonts w:ascii="Times New Roman" w:hAnsi="Times New Roman"/>
          <w:i/>
          <w:iCs/>
          <w:sz w:val="16"/>
          <w:szCs w:val="16"/>
          <w:lang w:eastAsia="en-US"/>
        </w:rPr>
        <w:t>(индекс, наименование дисциплины (модуля), в соответствии с учебным планом)</w:t>
      </w:r>
    </w:p>
    <w:p w14:paraId="7BAFC198" w14:textId="77777777" w:rsidR="001719B9" w:rsidRPr="001719B9" w:rsidRDefault="001719B9" w:rsidP="001719B9">
      <w:pPr>
        <w:ind w:firstLine="567"/>
        <w:jc w:val="center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14:paraId="73FF285D" w14:textId="77777777" w:rsid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>Методы Исследования</w:t>
      </w:r>
    </w:p>
    <w:p w14:paraId="2258C979" w14:textId="77777777" w:rsidR="001719B9" w:rsidRPr="001719B9" w:rsidRDefault="001719B9" w:rsidP="001719B9">
      <w:pPr>
        <w:ind w:firstLine="709"/>
        <w:jc w:val="center"/>
        <w:rPr>
          <w:rFonts w:ascii="Times New Roman" w:eastAsia="Calibri" w:hAnsi="Times New Roman"/>
          <w:i/>
          <w:iCs/>
          <w:sz w:val="16"/>
          <w:szCs w:val="16"/>
        </w:rPr>
      </w:pPr>
      <w:r w:rsidRPr="001719B9">
        <w:rPr>
          <w:rFonts w:ascii="Times New Roman" w:eastAsia="Calibri" w:hAnsi="Times New Roman"/>
          <w:i/>
          <w:iCs/>
          <w:sz w:val="16"/>
          <w:szCs w:val="16"/>
        </w:rPr>
        <w:t>краткое наименование дисциплины (модуля) (при наличии)</w:t>
      </w:r>
    </w:p>
    <w:p w14:paraId="4335DD0E" w14:textId="77777777" w:rsidR="001719B9" w:rsidRPr="001719B9" w:rsidRDefault="001719B9" w:rsidP="001719B9">
      <w:pPr>
        <w:ind w:firstLine="709"/>
        <w:jc w:val="both"/>
        <w:rPr>
          <w:rFonts w:ascii="Times New Roman" w:hAnsi="Times New Roman"/>
          <w:sz w:val="16"/>
          <w:szCs w:val="16"/>
          <w:lang w:eastAsia="en-US"/>
        </w:rPr>
      </w:pPr>
    </w:p>
    <w:p w14:paraId="046E4179" w14:textId="77777777" w:rsidR="001719B9" w:rsidRPr="001719B9" w:rsidRDefault="001719B9" w:rsidP="001719B9">
      <w:pPr>
        <w:ind w:firstLine="709"/>
        <w:jc w:val="center"/>
        <w:rPr>
          <w:rFonts w:ascii="Times New Roman" w:hAnsi="Times New Roman"/>
          <w:sz w:val="24"/>
          <w:szCs w:val="24"/>
          <w:u w:val="single"/>
        </w:rPr>
      </w:pPr>
      <w:r w:rsidRPr="001719B9">
        <w:rPr>
          <w:rFonts w:ascii="Times New Roman" w:hAnsi="Times New Roman"/>
          <w:sz w:val="24"/>
          <w:szCs w:val="24"/>
          <w:u w:val="single"/>
        </w:rPr>
        <w:t>37.06.01 Психологические науки</w:t>
      </w:r>
    </w:p>
    <w:p w14:paraId="14D27B34" w14:textId="77777777"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16"/>
          <w:szCs w:val="16"/>
          <w:lang w:eastAsia="en-US"/>
        </w:rPr>
      </w:pPr>
      <w:r w:rsidRPr="001719B9">
        <w:rPr>
          <w:rFonts w:ascii="Times New Roman" w:hAnsi="Times New Roman"/>
          <w:i/>
          <w:iCs/>
          <w:sz w:val="16"/>
          <w:szCs w:val="16"/>
          <w:lang w:eastAsia="en-US"/>
        </w:rPr>
        <w:t>(код, наименование направления подготовки (специальности)</w:t>
      </w:r>
    </w:p>
    <w:p w14:paraId="69CD2EDD" w14:textId="77777777"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14:paraId="7F8BBE3B" w14:textId="77777777" w:rsidR="001719B9" w:rsidRPr="001719B9" w:rsidRDefault="001719B9" w:rsidP="001719B9">
      <w:pPr>
        <w:ind w:firstLine="709"/>
        <w:jc w:val="center"/>
        <w:rPr>
          <w:rFonts w:ascii="Times New Roman" w:hAnsi="Times New Roman"/>
          <w:sz w:val="24"/>
          <w:szCs w:val="24"/>
          <w:u w:val="single"/>
        </w:rPr>
      </w:pPr>
      <w:r w:rsidRPr="001719B9">
        <w:rPr>
          <w:rFonts w:ascii="Times New Roman" w:hAnsi="Times New Roman"/>
          <w:sz w:val="24"/>
          <w:szCs w:val="24"/>
          <w:u w:val="single"/>
        </w:rPr>
        <w:t xml:space="preserve">Психология развития, </w:t>
      </w:r>
      <w:proofErr w:type="spellStart"/>
      <w:r w:rsidRPr="001719B9">
        <w:rPr>
          <w:rFonts w:ascii="Times New Roman" w:hAnsi="Times New Roman"/>
          <w:sz w:val="24"/>
          <w:szCs w:val="24"/>
          <w:u w:val="single"/>
        </w:rPr>
        <w:t>акмеология</w:t>
      </w:r>
      <w:proofErr w:type="spellEnd"/>
    </w:p>
    <w:p w14:paraId="2F0DD77E" w14:textId="77777777"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16"/>
          <w:szCs w:val="16"/>
          <w:lang w:eastAsia="en-US"/>
        </w:rPr>
      </w:pPr>
      <w:r w:rsidRPr="001719B9">
        <w:rPr>
          <w:rFonts w:ascii="Times New Roman" w:hAnsi="Times New Roman"/>
          <w:i/>
          <w:iCs/>
          <w:sz w:val="16"/>
          <w:szCs w:val="16"/>
          <w:lang w:eastAsia="en-US"/>
        </w:rPr>
        <w:t>(направленность(и) (профиль (и)/специализация(</w:t>
      </w:r>
      <w:proofErr w:type="spellStart"/>
      <w:r w:rsidRPr="001719B9">
        <w:rPr>
          <w:rFonts w:ascii="Times New Roman" w:hAnsi="Times New Roman"/>
          <w:i/>
          <w:iCs/>
          <w:sz w:val="16"/>
          <w:szCs w:val="16"/>
          <w:lang w:eastAsia="en-US"/>
        </w:rPr>
        <w:t>ии</w:t>
      </w:r>
      <w:proofErr w:type="spellEnd"/>
      <w:r w:rsidRPr="001719B9">
        <w:rPr>
          <w:rFonts w:ascii="Times New Roman" w:hAnsi="Times New Roman"/>
          <w:i/>
          <w:iCs/>
          <w:sz w:val="16"/>
          <w:szCs w:val="16"/>
          <w:lang w:eastAsia="en-US"/>
        </w:rPr>
        <w:t>)</w:t>
      </w:r>
    </w:p>
    <w:p w14:paraId="4110D291" w14:textId="77777777"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14:paraId="3D6ADDB1" w14:textId="77777777"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1719B9">
        <w:rPr>
          <w:rFonts w:ascii="Times New Roman" w:hAnsi="Times New Roman"/>
          <w:sz w:val="24"/>
          <w:szCs w:val="24"/>
          <w:u w:val="single"/>
        </w:rPr>
        <w:t>Исследователь. Преподаватель-исследователь</w:t>
      </w:r>
    </w:p>
    <w:p w14:paraId="47C7A10C" w14:textId="77777777"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16"/>
          <w:szCs w:val="16"/>
          <w:lang w:eastAsia="en-US"/>
        </w:rPr>
      </w:pPr>
      <w:r w:rsidRPr="001719B9">
        <w:rPr>
          <w:rFonts w:ascii="Times New Roman" w:hAnsi="Times New Roman"/>
          <w:i/>
          <w:iCs/>
          <w:sz w:val="16"/>
          <w:szCs w:val="16"/>
          <w:lang w:eastAsia="en-US"/>
        </w:rPr>
        <w:t>(квалификация)</w:t>
      </w:r>
    </w:p>
    <w:p w14:paraId="507A29B7" w14:textId="77777777"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14:paraId="799F41F2" w14:textId="77777777"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u w:val="single"/>
          <w:lang w:eastAsia="en-US"/>
        </w:rPr>
      </w:pPr>
      <w:r w:rsidRPr="001719B9">
        <w:rPr>
          <w:rFonts w:ascii="Times New Roman" w:hAnsi="Times New Roman"/>
          <w:sz w:val="24"/>
          <w:szCs w:val="24"/>
          <w:u w:val="single"/>
        </w:rPr>
        <w:t>Очная, заочная</w:t>
      </w:r>
    </w:p>
    <w:p w14:paraId="6DB1D367" w14:textId="77777777"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16"/>
          <w:szCs w:val="16"/>
          <w:lang w:eastAsia="en-US"/>
        </w:rPr>
      </w:pPr>
      <w:r w:rsidRPr="001719B9">
        <w:rPr>
          <w:rFonts w:ascii="Times New Roman" w:hAnsi="Times New Roman"/>
          <w:i/>
          <w:iCs/>
          <w:sz w:val="16"/>
          <w:szCs w:val="16"/>
          <w:lang w:eastAsia="en-US"/>
        </w:rPr>
        <w:t>(форма(ы) обучения)</w:t>
      </w:r>
    </w:p>
    <w:p w14:paraId="5A08053C" w14:textId="77777777"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14:paraId="00BDC184" w14:textId="77777777"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14:paraId="0AB59BF4" w14:textId="77777777"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14:paraId="742C9F8E" w14:textId="77777777"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14:paraId="6EF1ED9A" w14:textId="77777777" w:rsid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14:paraId="76454FBE" w14:textId="77777777" w:rsid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14:paraId="779C1AEA" w14:textId="77777777" w:rsidR="00B6704D" w:rsidRDefault="00B6704D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14:paraId="3AC1781F" w14:textId="77777777" w:rsidR="00B6704D" w:rsidRPr="001719B9" w:rsidRDefault="00B6704D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14:paraId="52351B77" w14:textId="221ACA04"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14:paraId="5A6B7B12" w14:textId="77777777"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14:paraId="685D4F62" w14:textId="77777777" w:rsid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14:paraId="2B2A1381" w14:textId="77777777" w:rsidR="00B6704D" w:rsidRPr="001719B9" w:rsidRDefault="00B6704D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14:paraId="5EBB4761" w14:textId="77777777" w:rsidR="001719B9" w:rsidRPr="001719B9" w:rsidRDefault="001719B9" w:rsidP="001719B9">
      <w:pPr>
        <w:shd w:val="clear" w:color="auto" w:fill="FFFFFF"/>
        <w:tabs>
          <w:tab w:val="left" w:leader="underscore" w:pos="5422"/>
        </w:tabs>
        <w:adjustRightInd w:val="0"/>
        <w:ind w:firstLine="709"/>
        <w:jc w:val="center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>Год набора – 2018</w:t>
      </w:r>
    </w:p>
    <w:p w14:paraId="51AE39D7" w14:textId="77777777" w:rsidR="001719B9" w:rsidRPr="001719B9" w:rsidRDefault="001719B9" w:rsidP="001719B9">
      <w:pPr>
        <w:shd w:val="clear" w:color="auto" w:fill="FFFFFF"/>
        <w:tabs>
          <w:tab w:val="left" w:leader="underscore" w:pos="5422"/>
        </w:tabs>
        <w:adjustRightInd w:val="0"/>
        <w:ind w:firstLine="709"/>
        <w:jc w:val="center"/>
        <w:rPr>
          <w:rFonts w:ascii="Times New Roman" w:hAnsi="Times New Roman"/>
          <w:sz w:val="24"/>
          <w:szCs w:val="24"/>
        </w:rPr>
      </w:pPr>
    </w:p>
    <w:p w14:paraId="23EDD2A3" w14:textId="77777777" w:rsidR="001719B9" w:rsidRPr="001719B9" w:rsidRDefault="001719B9" w:rsidP="001719B9">
      <w:pPr>
        <w:shd w:val="clear" w:color="auto" w:fill="FFFFFF"/>
        <w:tabs>
          <w:tab w:val="left" w:leader="underscore" w:pos="5422"/>
        </w:tabs>
        <w:adjustRightInd w:val="0"/>
        <w:ind w:firstLine="709"/>
        <w:jc w:val="center"/>
        <w:rPr>
          <w:rFonts w:ascii="Times New Roman" w:hAnsi="Times New Roman"/>
          <w:sz w:val="24"/>
          <w:szCs w:val="24"/>
        </w:rPr>
      </w:pPr>
    </w:p>
    <w:p w14:paraId="75B66F68" w14:textId="77777777" w:rsidR="001719B9" w:rsidRPr="001719B9" w:rsidRDefault="001719B9" w:rsidP="001719B9">
      <w:pPr>
        <w:shd w:val="clear" w:color="auto" w:fill="FFFFFF"/>
        <w:tabs>
          <w:tab w:val="left" w:leader="underscore" w:pos="5422"/>
        </w:tabs>
        <w:adjustRightInd w:val="0"/>
        <w:ind w:firstLine="709"/>
        <w:jc w:val="center"/>
        <w:rPr>
          <w:rFonts w:ascii="Times New Roman" w:hAnsi="Times New Roman"/>
          <w:sz w:val="24"/>
          <w:szCs w:val="24"/>
        </w:rPr>
      </w:pPr>
    </w:p>
    <w:p w14:paraId="3FC8EFB5" w14:textId="31C535C7" w:rsidR="00D80005" w:rsidRPr="001719B9" w:rsidRDefault="001719B9" w:rsidP="001719B9">
      <w:pPr>
        <w:shd w:val="clear" w:color="auto" w:fill="FFFFFF"/>
        <w:adjustRightInd w:val="0"/>
        <w:ind w:firstLine="709"/>
        <w:jc w:val="center"/>
        <w:rPr>
          <w:rFonts w:ascii="Times New Roman" w:eastAsia="Calibri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>Санкт-Петербург, 2018</w:t>
      </w:r>
    </w:p>
    <w:p w14:paraId="5A8AA58F" w14:textId="3A80CF2E" w:rsidR="001719B9" w:rsidRDefault="006858C2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b/>
          <w:sz w:val="24"/>
          <w:szCs w:val="24"/>
        </w:rPr>
        <w:lastRenderedPageBreak/>
        <w:t>Автор</w:t>
      </w:r>
      <w:r w:rsidR="001719B9" w:rsidRPr="001719B9">
        <w:rPr>
          <w:rFonts w:ascii="Times New Roman" w:hAnsi="Times New Roman"/>
          <w:b/>
          <w:sz w:val="24"/>
          <w:szCs w:val="24"/>
        </w:rPr>
        <w:t>-</w:t>
      </w:r>
      <w:r w:rsidR="003338D6" w:rsidRPr="001719B9">
        <w:rPr>
          <w:rFonts w:ascii="Times New Roman" w:hAnsi="Times New Roman"/>
          <w:b/>
          <w:sz w:val="24"/>
          <w:szCs w:val="24"/>
        </w:rPr>
        <w:t>составител</w:t>
      </w:r>
      <w:r w:rsidR="001719B9" w:rsidRPr="001719B9">
        <w:rPr>
          <w:rFonts w:ascii="Times New Roman" w:hAnsi="Times New Roman"/>
          <w:b/>
          <w:sz w:val="24"/>
          <w:szCs w:val="24"/>
        </w:rPr>
        <w:t>ь</w:t>
      </w:r>
      <w:r w:rsidR="003338D6" w:rsidRPr="001719B9">
        <w:rPr>
          <w:rFonts w:ascii="Times New Roman" w:hAnsi="Times New Roman"/>
          <w:b/>
          <w:sz w:val="24"/>
          <w:szCs w:val="24"/>
        </w:rPr>
        <w:t>:</w:t>
      </w:r>
      <w:r w:rsidR="001719B9" w:rsidRPr="001719B9">
        <w:rPr>
          <w:rFonts w:ascii="Times New Roman" w:hAnsi="Times New Roman"/>
          <w:b/>
          <w:sz w:val="24"/>
          <w:szCs w:val="24"/>
        </w:rPr>
        <w:t xml:space="preserve"> с</w:t>
      </w:r>
      <w:r w:rsidR="00111BC8" w:rsidRPr="001719B9">
        <w:rPr>
          <w:rFonts w:ascii="Times New Roman" w:hAnsi="Times New Roman"/>
          <w:sz w:val="24"/>
          <w:szCs w:val="24"/>
        </w:rPr>
        <w:t>тарший преподаватель</w:t>
      </w:r>
      <w:r w:rsidR="00633B6D" w:rsidRPr="001719B9">
        <w:rPr>
          <w:rFonts w:ascii="Times New Roman" w:hAnsi="Times New Roman"/>
          <w:sz w:val="24"/>
          <w:szCs w:val="24"/>
        </w:rPr>
        <w:t xml:space="preserve"> кафедры </w:t>
      </w:r>
      <w:r w:rsidR="001719B9" w:rsidRPr="001719B9">
        <w:rPr>
          <w:rFonts w:ascii="Times New Roman" w:hAnsi="Times New Roman"/>
          <w:sz w:val="24"/>
          <w:szCs w:val="24"/>
        </w:rPr>
        <w:t>б</w:t>
      </w:r>
      <w:r w:rsidR="00E253A9" w:rsidRPr="001719B9">
        <w:rPr>
          <w:rFonts w:ascii="Times New Roman" w:hAnsi="Times New Roman"/>
          <w:sz w:val="24"/>
          <w:szCs w:val="24"/>
        </w:rPr>
        <w:t>изнес-информатики</w:t>
      </w:r>
      <w:r w:rsidR="00633B6D" w:rsidRPr="001719B9">
        <w:rPr>
          <w:rFonts w:ascii="Times New Roman" w:hAnsi="Times New Roman"/>
          <w:sz w:val="24"/>
          <w:szCs w:val="24"/>
        </w:rPr>
        <w:t xml:space="preserve"> </w:t>
      </w:r>
      <w:r w:rsidR="001719B9" w:rsidRPr="001719B9">
        <w:rPr>
          <w:rFonts w:ascii="Times New Roman" w:hAnsi="Times New Roman"/>
          <w:sz w:val="24"/>
          <w:szCs w:val="24"/>
        </w:rPr>
        <w:t xml:space="preserve">Е.Б. </w:t>
      </w:r>
      <w:r w:rsidR="00111BC8" w:rsidRPr="001719B9">
        <w:rPr>
          <w:rFonts w:ascii="Times New Roman" w:hAnsi="Times New Roman"/>
          <w:sz w:val="24"/>
          <w:szCs w:val="24"/>
        </w:rPr>
        <w:t>Лычагина</w:t>
      </w:r>
    </w:p>
    <w:p w14:paraId="7A98EF60" w14:textId="77777777" w:rsidR="00C87B60" w:rsidRPr="001719B9" w:rsidRDefault="00C87B60" w:rsidP="001719B9">
      <w:pPr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14:paraId="0ED066AA" w14:textId="77777777" w:rsidR="001719B9" w:rsidRPr="001719B9" w:rsidRDefault="001719B9" w:rsidP="001719B9">
      <w:pPr>
        <w:ind w:firstLine="709"/>
        <w:jc w:val="both"/>
        <w:rPr>
          <w:rFonts w:ascii="Times New Roman" w:hAnsi="Times New Roman"/>
          <w:kern w:val="0"/>
          <w:sz w:val="24"/>
          <w:szCs w:val="24"/>
        </w:rPr>
      </w:pPr>
      <w:r w:rsidRPr="001719B9">
        <w:rPr>
          <w:rFonts w:ascii="Times New Roman" w:hAnsi="Times New Roman"/>
          <w:b/>
          <w:sz w:val="24"/>
          <w:szCs w:val="24"/>
        </w:rPr>
        <w:t>Технический редактор</w:t>
      </w:r>
      <w:r w:rsidRPr="001719B9">
        <w:rPr>
          <w:rFonts w:ascii="Times New Roman" w:hAnsi="Times New Roman"/>
          <w:sz w:val="24"/>
          <w:szCs w:val="24"/>
        </w:rPr>
        <w:t xml:space="preserve">: канд. </w:t>
      </w:r>
      <w:proofErr w:type="spellStart"/>
      <w:r w:rsidRPr="001719B9">
        <w:rPr>
          <w:rFonts w:ascii="Times New Roman" w:hAnsi="Times New Roman"/>
          <w:sz w:val="24"/>
          <w:szCs w:val="24"/>
        </w:rPr>
        <w:t>пед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наук, доцент, доцент кафедры связей с общественностью и социальных технологий И.В. Шубина</w:t>
      </w:r>
    </w:p>
    <w:p w14:paraId="6BFF4785" w14:textId="77777777" w:rsidR="001719B9" w:rsidRPr="001719B9" w:rsidRDefault="001719B9" w:rsidP="001719B9">
      <w:pPr>
        <w:ind w:firstLine="709"/>
        <w:jc w:val="both"/>
        <w:rPr>
          <w:rFonts w:ascii="Times New Roman" w:eastAsia="MS Mincho" w:hAnsi="Times New Roman"/>
          <w:i/>
          <w:sz w:val="24"/>
          <w:szCs w:val="24"/>
        </w:rPr>
      </w:pPr>
    </w:p>
    <w:p w14:paraId="3B67A943" w14:textId="77777777" w:rsidR="001719B9" w:rsidRPr="001719B9" w:rsidRDefault="001719B9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pacing w:val="-4"/>
          <w:sz w:val="24"/>
          <w:szCs w:val="24"/>
        </w:rPr>
        <w:t>И.О.</w:t>
      </w:r>
      <w:r w:rsidRPr="001719B9">
        <w:rPr>
          <w:rFonts w:ascii="Times New Roman" w:hAnsi="Times New Roman"/>
          <w:b/>
          <w:spacing w:val="-4"/>
          <w:sz w:val="24"/>
          <w:szCs w:val="24"/>
        </w:rPr>
        <w:t xml:space="preserve"> заведующего </w:t>
      </w:r>
      <w:r w:rsidRPr="001719B9">
        <w:rPr>
          <w:rFonts w:ascii="Times New Roman" w:hAnsi="Times New Roman"/>
          <w:b/>
          <w:sz w:val="24"/>
          <w:szCs w:val="24"/>
        </w:rPr>
        <w:t>кафедрой</w:t>
      </w:r>
      <w:r w:rsidRPr="001719B9">
        <w:rPr>
          <w:rFonts w:ascii="Times New Roman" w:hAnsi="Times New Roman"/>
          <w:sz w:val="24"/>
          <w:szCs w:val="24"/>
        </w:rPr>
        <w:t xml:space="preserve"> связей с общественностью и социальных технологий канд. полит. наук О.С. Кузин.</w:t>
      </w:r>
    </w:p>
    <w:p w14:paraId="083B1854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5E210789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342AF560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6F143F36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76C9E490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3A526285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059A6C0D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102FD923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16A9BFDA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0931C126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54CB9610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2148B3B0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7D223289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23F9BC8A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3EC2BCE5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4FD570F6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4A5B6A0E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30006903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1AC96E56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3C9A8F57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1079DBFE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2DF95B84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5238B24A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641CAAD4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3AD28113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38AE8B9F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1B2F24D0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7AA3EF10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7E173F28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5CDED598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6BB50FFE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1C337312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7CD22D50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2621439C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652B80BA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50F63D3B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1197DC39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09E83DBE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2D955CFE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561D543D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3E358B71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27333B61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7379BD18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20583F27" w14:textId="77777777"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14:paraId="795E2424" w14:textId="77777777" w:rsidR="00CB581D" w:rsidRPr="009B7D36" w:rsidRDefault="00CB581D" w:rsidP="001719B9">
      <w:pPr>
        <w:ind w:firstLine="709"/>
        <w:jc w:val="center"/>
        <w:rPr>
          <w:rFonts w:ascii="Times New Roman" w:hAnsi="Times New Roman"/>
        </w:rPr>
      </w:pPr>
      <w:r w:rsidRPr="009B7D36">
        <w:rPr>
          <w:rFonts w:ascii="Times New Roman" w:hAnsi="Times New Roman"/>
          <w:b/>
          <w:sz w:val="24"/>
        </w:rPr>
        <w:lastRenderedPageBreak/>
        <w:t>СОДЕРЖАНИЕ</w:t>
      </w:r>
    </w:p>
    <w:p w14:paraId="2B9D6FB1" w14:textId="77777777" w:rsidR="00CB581D" w:rsidRPr="009B7D36" w:rsidRDefault="00CB581D" w:rsidP="001719B9">
      <w:pPr>
        <w:ind w:firstLine="709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9B7D36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9B7D36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9B7D36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9B7D36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9B7D36" w:rsidRDefault="00CB581D" w:rsidP="001719B9">
            <w:pPr>
              <w:widowControl/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9B7D36" w:rsidRDefault="00CB581D" w:rsidP="001719B9">
            <w:pPr>
              <w:widowControl/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9B7D36" w:rsidRDefault="00CB581D" w:rsidP="001719B9">
            <w:pPr>
              <w:widowControl/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9B7D36" w:rsidRDefault="00CB581D" w:rsidP="001719B9">
            <w:pPr>
              <w:widowControl/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9B7D36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9B7D36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9B7D36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9B7D36" w:rsidRDefault="00CB581D" w:rsidP="001719B9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9B7D36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9B7D36" w:rsidRDefault="00CB581D" w:rsidP="001719B9">
            <w:pPr>
              <w:tabs>
                <w:tab w:val="left" w:pos="0"/>
                <w:tab w:val="left" w:pos="540"/>
              </w:tabs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9B7D36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9B7D36" w:rsidRDefault="00CB581D" w:rsidP="001719B9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9B7D36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9B7D36" w:rsidRDefault="00CB581D" w:rsidP="001719B9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9B7D36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9B7D36" w:rsidRDefault="00CB581D" w:rsidP="001719B9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9B7D36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9B7D36" w:rsidRDefault="00CB581D" w:rsidP="001719B9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9B7D36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Default="00905FA7" w:rsidP="001719B9">
      <w:pPr>
        <w:ind w:firstLine="709"/>
      </w:pPr>
    </w:p>
    <w:p w14:paraId="48BDDB90" w14:textId="77777777" w:rsidR="006858C2" w:rsidRDefault="006858C2" w:rsidP="001719B9">
      <w:pPr>
        <w:ind w:firstLine="709"/>
        <w:jc w:val="both"/>
      </w:pPr>
    </w:p>
    <w:p w14:paraId="3924C9B0" w14:textId="77777777" w:rsidR="00D80005" w:rsidRDefault="006858C2" w:rsidP="001719B9">
      <w:pPr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0" w:name="_Toc308030185"/>
      <w:bookmarkStart w:id="1" w:name="_Toc299967372"/>
      <w:r w:rsidR="00D80005">
        <w:rPr>
          <w:rFonts w:ascii="Times New Roman" w:hAnsi="Times New Roman"/>
        </w:rPr>
        <w:br w:type="page"/>
      </w:r>
    </w:p>
    <w:p w14:paraId="40FBC394" w14:textId="39F0D211" w:rsidR="006858C2" w:rsidRPr="00D80005" w:rsidRDefault="006858C2" w:rsidP="001719B9">
      <w:pPr>
        <w:pStyle w:val="1"/>
        <w:spacing w:before="0"/>
        <w:ind w:left="0" w:firstLine="709"/>
      </w:pPr>
      <w:bookmarkStart w:id="2" w:name="_Toc518759273"/>
      <w:r w:rsidRPr="00D80005">
        <w:lastRenderedPageBreak/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14:paraId="0D569D4B" w14:textId="77777777" w:rsidR="006858C2" w:rsidRDefault="006858C2" w:rsidP="001719B9">
      <w:pPr>
        <w:widowControl/>
        <w:overflowPunct/>
        <w:autoSpaceDE/>
        <w:ind w:firstLine="709"/>
        <w:jc w:val="both"/>
        <w:textAlignment w:val="auto"/>
        <w:rPr>
          <w:rFonts w:ascii="Times New Roman" w:hAnsi="Times New Roman"/>
          <w:b/>
          <w:kern w:val="0"/>
          <w:sz w:val="24"/>
          <w:szCs w:val="20"/>
          <w:lang w:eastAsia="en-US"/>
        </w:rPr>
      </w:pPr>
    </w:p>
    <w:p w14:paraId="4EDCF214" w14:textId="58C023B0" w:rsidR="006858C2" w:rsidRPr="003338D6" w:rsidRDefault="00506A20" w:rsidP="001719B9">
      <w:pPr>
        <w:widowControl/>
        <w:numPr>
          <w:ilvl w:val="1"/>
          <w:numId w:val="2"/>
        </w:numPr>
        <w:overflowPunct/>
        <w:autoSpaceDE/>
        <w:ind w:left="0" w:firstLine="709"/>
        <w:jc w:val="both"/>
        <w:textAlignment w:val="auto"/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344667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B82173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14:paraId="0D3FCD13" w14:textId="77777777" w:rsidR="003338D6" w:rsidRPr="00B82173" w:rsidRDefault="003338D6" w:rsidP="001719B9">
      <w:pPr>
        <w:pStyle w:val="af3"/>
        <w:spacing w:after="0"/>
        <w:ind w:firstLine="709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1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858C2" w14:paraId="54DBBFD6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AB0347" w14:textId="3EB7FCF5"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Код</w:t>
            </w:r>
          </w:p>
          <w:p w14:paraId="32A9AF88" w14:textId="77777777"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2BFCE19" w14:textId="77777777"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Наименование</w:t>
            </w:r>
          </w:p>
          <w:p w14:paraId="035258D2" w14:textId="77777777"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262B90" w14:textId="337021A4"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Код</w:t>
            </w:r>
          </w:p>
          <w:p w14:paraId="1861DA6E" w14:textId="77777777"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D057162" w14:textId="77777777"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6858C2" w14:paraId="64F30942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5B6750" w14:textId="1BB96E19" w:rsidR="006858C2" w:rsidRPr="00C87B60" w:rsidRDefault="00C87B60" w:rsidP="00C87B6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>ОП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6971121" w14:textId="5BDBC543" w:rsidR="006858C2" w:rsidRPr="00C87B60" w:rsidRDefault="00C87B60" w:rsidP="00C87B60">
            <w:pPr>
              <w:widowControl/>
              <w:suppressAutoHyphens w:val="0"/>
              <w:overflowPunct/>
              <w:autoSpaceDE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п</w:t>
            </w:r>
            <w:r w:rsidRPr="00C87B60">
              <w:rPr>
                <w:rFonts w:ascii="Times New Roman" w:hAnsi="Times New Roman"/>
                <w:sz w:val="20"/>
                <w:szCs w:val="20"/>
              </w:rPr>
              <w:t xml:space="preserve">особность </w:t>
            </w:r>
            <w:r w:rsidRPr="00C87B60">
              <w:rPr>
                <w:rFonts w:ascii="Times New Roman" w:hAnsi="Times New Roman"/>
                <w:kern w:val="0"/>
                <w:sz w:val="20"/>
                <w:szCs w:val="20"/>
              </w:rPr>
              <w:t>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C78C0C7" w14:textId="473CD526" w:rsidR="006858C2" w:rsidRPr="00C87B60" w:rsidRDefault="00C87B60" w:rsidP="00C87B60">
            <w:pPr>
              <w:widowControl/>
              <w:suppressAutoHyphens w:val="0"/>
              <w:overflowPunct/>
              <w:autoSpaceDE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 xml:space="preserve">ОПК-1.1. 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888F6C" w14:textId="0684DC5B" w:rsidR="006858C2" w:rsidRPr="00C87B60" w:rsidRDefault="00C87B60" w:rsidP="00C87B6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 xml:space="preserve">Способность </w:t>
            </w:r>
            <w:r w:rsidRPr="00C87B60">
              <w:rPr>
                <w:rFonts w:ascii="Times New Roman" w:hAnsi="Times New Roman"/>
                <w:kern w:val="0"/>
                <w:sz w:val="20"/>
                <w:szCs w:val="20"/>
              </w:rPr>
              <w:t>применения знаний в условиях решения исследовательских задач общенаучной деятельности.</w:t>
            </w:r>
          </w:p>
        </w:tc>
      </w:tr>
      <w:tr w:rsidR="005156D2" w14:paraId="7086A689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DAAB2A" w14:textId="1F4043AD" w:rsidR="005156D2" w:rsidRPr="00C87B60" w:rsidRDefault="00C87B60" w:rsidP="00C87B6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>О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E51A23" w14:textId="311DB5FF" w:rsidR="005156D2" w:rsidRPr="00C87B60" w:rsidRDefault="00C87B60" w:rsidP="00C87B60">
            <w:pPr>
              <w:widowControl/>
              <w:suppressAutoHyphens w:val="0"/>
              <w:overflowPunct/>
              <w:autoSpaceDE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>Готовность к преподавательской деятельности по основным образовательным программам высшего образования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D826C1" w14:textId="77777777" w:rsidR="00C87B60" w:rsidRPr="00C87B60" w:rsidRDefault="00C87B60" w:rsidP="00C87B60">
            <w:pPr>
              <w:widowControl/>
              <w:suppressAutoHyphens w:val="0"/>
              <w:overflowPunct/>
              <w:autoSpaceDE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 xml:space="preserve">ОПК-2.1. </w:t>
            </w:r>
          </w:p>
          <w:p w14:paraId="3B288D2D" w14:textId="2DE9B36E" w:rsidR="005156D2" w:rsidRPr="00C87B60" w:rsidRDefault="005156D2" w:rsidP="00C87B6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CD6BC" w14:textId="21D2C61D" w:rsidR="005156D2" w:rsidRPr="00C87B60" w:rsidRDefault="00C87B60" w:rsidP="00C87B6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 xml:space="preserve">Способность </w:t>
            </w:r>
            <w:r w:rsidRPr="00C87B60">
              <w:rPr>
                <w:rFonts w:ascii="Times New Roman" w:hAnsi="Times New Roman"/>
                <w:kern w:val="0"/>
                <w:sz w:val="20"/>
                <w:szCs w:val="20"/>
              </w:rPr>
              <w:t>применения знаний в условиях решения профессиональных педагогических задач.</w:t>
            </w:r>
          </w:p>
        </w:tc>
      </w:tr>
      <w:tr w:rsidR="00506A20" w14:paraId="38461D7F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B71FE3" w14:textId="43301ED3" w:rsidR="00506A20" w:rsidRPr="00C87B60" w:rsidRDefault="00C87B60" w:rsidP="00C87B6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4F2B6B" w14:textId="192B7C13" w:rsidR="00506A20" w:rsidRPr="00C87B60" w:rsidRDefault="00C87B60" w:rsidP="00C87B60">
            <w:pPr>
              <w:tabs>
                <w:tab w:val="left" w:pos="3402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>С</w:t>
            </w:r>
            <w:r w:rsidRPr="00C87B60">
              <w:rPr>
                <w:rFonts w:ascii="Times New Roman" w:hAnsi="Times New Roman" w:cs="Tahoma"/>
                <w:sz w:val="20"/>
                <w:szCs w:val="20"/>
              </w:rPr>
              <w:t>пособность к проведению теоретических и экспериментальных исследований, ориентированных на оптимизацию психического развития человека на разных стадиях этого процесс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418D8C" w14:textId="3443AB7C" w:rsidR="00506A20" w:rsidRPr="00C87B60" w:rsidRDefault="00C87B60" w:rsidP="00C87B6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 xml:space="preserve">ПК-1.1 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3E0205B" w14:textId="4E481B0A" w:rsidR="00506A20" w:rsidRPr="00C87B60" w:rsidRDefault="00C87B60" w:rsidP="00C87B6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>Способность владения методологией теоретических исследований в области психологии.</w:t>
            </w:r>
          </w:p>
        </w:tc>
      </w:tr>
    </w:tbl>
    <w:p w14:paraId="02F0CF47" w14:textId="77777777" w:rsidR="006858C2" w:rsidRDefault="006858C2" w:rsidP="001719B9">
      <w:pPr>
        <w:widowControl/>
        <w:overflowPunct/>
        <w:autoSpaceDE/>
        <w:ind w:firstLine="709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14:paraId="6B4C8C5D" w14:textId="16F1C878" w:rsidR="006858C2" w:rsidRPr="00D80005" w:rsidRDefault="006858C2" w:rsidP="001719B9">
      <w:pPr>
        <w:ind w:firstLine="709"/>
        <w:rPr>
          <w:rFonts w:ascii="Times New Roman" w:hAnsi="Times New Roman"/>
          <w:sz w:val="24"/>
          <w:szCs w:val="24"/>
          <w:lang w:eastAsia="en-US"/>
        </w:rPr>
      </w:pPr>
      <w:r w:rsidRPr="00D80005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Pr="00D80005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Pr="00D80005">
        <w:rPr>
          <w:rFonts w:ascii="Times New Roman" w:hAnsi="Times New Roman"/>
          <w:sz w:val="24"/>
          <w:szCs w:val="24"/>
        </w:rPr>
        <w:t>сформированы</w:t>
      </w:r>
      <w:r w:rsidRPr="00D80005">
        <w:rPr>
          <w:rFonts w:ascii="Times New Roman" w:hAnsi="Times New Roman"/>
          <w:sz w:val="24"/>
          <w:szCs w:val="24"/>
          <w:lang w:eastAsia="en-US"/>
        </w:rPr>
        <w:t>:</w:t>
      </w:r>
    </w:p>
    <w:p w14:paraId="72B1C71E" w14:textId="77777777" w:rsidR="003338D6" w:rsidRPr="003C0FE8" w:rsidRDefault="003338D6" w:rsidP="001719B9">
      <w:pPr>
        <w:pStyle w:val="af3"/>
        <w:spacing w:after="0"/>
        <w:ind w:firstLine="709"/>
        <w:rPr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2</w:t>
      </w:r>
      <w:r w:rsidR="00CC36D0">
        <w:rPr>
          <w:noProof/>
        </w:rPr>
        <w:fldChar w:fldCharType="end"/>
      </w:r>
    </w:p>
    <w:tbl>
      <w:tblPr>
        <w:tblW w:w="9440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168"/>
        <w:gridCol w:w="7272"/>
      </w:tblGrid>
      <w:tr w:rsidR="00B6704D" w14:paraId="1B920B2A" w14:textId="77777777" w:rsidTr="00C87B60">
        <w:trPr>
          <w:trHeight w:val="934"/>
          <w:jc w:val="center"/>
        </w:trPr>
        <w:tc>
          <w:tcPr>
            <w:tcW w:w="21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E4C88E" w14:textId="77777777" w:rsidR="00B6704D" w:rsidRPr="00F91B73" w:rsidRDefault="00B6704D" w:rsidP="00471252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727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EDC9B" w14:textId="77777777" w:rsidR="00B6704D" w:rsidRPr="00F91B73" w:rsidRDefault="00B6704D" w:rsidP="008940F9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C87B60" w14:paraId="3AA5985F" w14:textId="77777777" w:rsidTr="00B70302">
        <w:trPr>
          <w:trHeight w:val="888"/>
          <w:jc w:val="center"/>
        </w:trPr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17C095" w14:textId="77777777" w:rsidR="00C87B60" w:rsidRDefault="00C87B60" w:rsidP="00C87B60">
            <w:pPr>
              <w:spacing w:line="276" w:lineRule="auto"/>
              <w:rPr>
                <w:rFonts w:ascii="Times New Roman" w:hAnsi="Times New Roman"/>
                <w:kern w:val="0"/>
                <w:sz w:val="20"/>
              </w:rPr>
            </w:pPr>
            <w:r>
              <w:rPr>
                <w:rFonts w:ascii="Times New Roman" w:hAnsi="Times New Roman"/>
                <w:sz w:val="20"/>
              </w:rPr>
              <w:t xml:space="preserve">ОПК-1.1. </w:t>
            </w:r>
          </w:p>
          <w:p w14:paraId="43A1F8D0" w14:textId="3343CA74" w:rsidR="00C87B60" w:rsidRPr="00F91B73" w:rsidRDefault="00C87B60" w:rsidP="00C87B60">
            <w:pPr>
              <w:jc w:val="both"/>
              <w:rPr>
                <w:rFonts w:eastAsia="Calibri"/>
              </w:rPr>
            </w:pPr>
            <w:r>
              <w:rPr>
                <w:rFonts w:ascii="Times New Roman" w:hAnsi="Times New Roman"/>
                <w:sz w:val="20"/>
              </w:rPr>
              <w:t>Способность применения знаний в условиях решения исследовательских задач общенаучной деятельности.</w:t>
            </w:r>
          </w:p>
        </w:tc>
        <w:tc>
          <w:tcPr>
            <w:tcW w:w="7272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D327AB" w14:textId="4ABA9211" w:rsidR="00C87B60" w:rsidRPr="00C87B60" w:rsidRDefault="00C87B60" w:rsidP="00C87B60">
            <w:pPr>
              <w:pStyle w:val="Style7"/>
              <w:widowControl/>
              <w:jc w:val="both"/>
            </w:pPr>
            <w:r>
              <w:rPr>
                <w:b/>
                <w:sz w:val="20"/>
              </w:rPr>
              <w:t xml:space="preserve">Знание: </w:t>
            </w:r>
            <w:r>
              <w:rPr>
                <w:sz w:val="20"/>
              </w:rPr>
              <w:t xml:space="preserve">новейших отечественных и зарубежных теорий в области психологии; теоретико-методологических основ осуществления научно-исследовательской деятельности; основ </w:t>
            </w:r>
            <w:proofErr w:type="spellStart"/>
            <w:r>
              <w:rPr>
                <w:sz w:val="20"/>
              </w:rPr>
              <w:t>психодидактики</w:t>
            </w:r>
            <w:proofErr w:type="spellEnd"/>
            <w:r>
              <w:rPr>
                <w:sz w:val="20"/>
              </w:rPr>
              <w:t xml:space="preserve"> высшей школы, структуры педагогической деятельности преподавателя, ее содержание и технологии обучения.</w:t>
            </w:r>
            <w:r>
              <w:rPr>
                <w:spacing w:val="-20"/>
                <w:sz w:val="20"/>
              </w:rPr>
              <w:t xml:space="preserve"> </w:t>
            </w:r>
          </w:p>
        </w:tc>
      </w:tr>
      <w:tr w:rsidR="00C87B60" w14:paraId="6C39A665" w14:textId="77777777" w:rsidTr="00C221D2">
        <w:trPr>
          <w:trHeight w:val="972"/>
          <w:jc w:val="center"/>
        </w:trPr>
        <w:tc>
          <w:tcPr>
            <w:tcW w:w="21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6C08A1" w14:textId="77777777" w:rsidR="00C87B60" w:rsidRPr="00F91B73" w:rsidRDefault="00C87B60" w:rsidP="00C87B60">
            <w:pPr>
              <w:jc w:val="both"/>
              <w:rPr>
                <w:rFonts w:eastAsia="Calibri"/>
              </w:rPr>
            </w:pP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93CD59" w14:textId="72826C6A" w:rsidR="00C87B60" w:rsidRPr="00C87B60" w:rsidRDefault="00C87B60" w:rsidP="00C87B60">
            <w:pPr>
              <w:pStyle w:val="Style7"/>
              <w:widowControl/>
              <w:jc w:val="both"/>
            </w:pPr>
            <w:r>
              <w:rPr>
                <w:b/>
                <w:sz w:val="20"/>
              </w:rPr>
              <w:t xml:space="preserve">Умение: </w:t>
            </w:r>
            <w:r>
              <w:rPr>
                <w:sz w:val="20"/>
              </w:rPr>
              <w:t>работать с теоретическим содержанием обозначенной проблемы; владеть технологиями исследовательской деятельности; анализировать, обобщать, делать выводы в рамках теоретических положений психолого-педагогической науки.</w:t>
            </w:r>
          </w:p>
        </w:tc>
      </w:tr>
      <w:tr w:rsidR="00C87B60" w14:paraId="43C4380E" w14:textId="77777777" w:rsidTr="008F214C">
        <w:trPr>
          <w:trHeight w:val="372"/>
          <w:jc w:val="center"/>
        </w:trPr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7779A04" w14:textId="77777777" w:rsidR="00C87B60" w:rsidRDefault="00C87B60" w:rsidP="00C87B60">
            <w:pPr>
              <w:spacing w:line="276" w:lineRule="auto"/>
              <w:rPr>
                <w:rFonts w:ascii="Times New Roman" w:hAnsi="Times New Roman"/>
                <w:kern w:val="0"/>
                <w:sz w:val="20"/>
              </w:rPr>
            </w:pPr>
            <w:r>
              <w:rPr>
                <w:rFonts w:ascii="Times New Roman" w:hAnsi="Times New Roman"/>
                <w:sz w:val="20"/>
              </w:rPr>
              <w:t xml:space="preserve">ОПК-2.1 </w:t>
            </w:r>
          </w:p>
          <w:p w14:paraId="274FB94B" w14:textId="125C3DE2" w:rsidR="00C87B60" w:rsidRDefault="00C87B60" w:rsidP="00C87B60">
            <w:pPr>
              <w:rPr>
                <w:rFonts w:eastAsia="Calibri"/>
                <w:highlight w:val="yellow"/>
              </w:rPr>
            </w:pPr>
            <w:r>
              <w:rPr>
                <w:rFonts w:ascii="Times New Roman" w:hAnsi="Times New Roman"/>
                <w:sz w:val="20"/>
              </w:rPr>
              <w:t>Способность применения знаний в условиях решения профессиональных педагогических задач.</w:t>
            </w: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8843A7A" w14:textId="77BEC3F1" w:rsidR="00C87B60" w:rsidRPr="00506A20" w:rsidRDefault="00C87B60" w:rsidP="00C87B60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>
              <w:rPr>
                <w:b/>
              </w:rPr>
              <w:t xml:space="preserve">Знание: </w:t>
            </w:r>
            <w:r>
              <w:t xml:space="preserve">новейших отечественных и зарубежных теорий обучения психологии и личностного развития; теоретико-методологических основ педагогики и психологии высшей школы как учебной дисциплины; основы </w:t>
            </w:r>
            <w:proofErr w:type="spellStart"/>
            <w:r>
              <w:t>психодидактики</w:t>
            </w:r>
            <w:proofErr w:type="spellEnd"/>
            <w:r>
              <w:t xml:space="preserve"> высшей школы, структуры педагогической деятельности преподавателя, ее содержания и технологий обучения.</w:t>
            </w:r>
          </w:p>
        </w:tc>
      </w:tr>
      <w:tr w:rsidR="00C87B60" w14:paraId="2D52C08C" w14:textId="77777777" w:rsidTr="008F214C">
        <w:trPr>
          <w:trHeight w:val="252"/>
          <w:jc w:val="center"/>
        </w:trPr>
        <w:tc>
          <w:tcPr>
            <w:tcW w:w="216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696DCC7" w14:textId="77777777" w:rsidR="00C87B60" w:rsidRDefault="00C87B60" w:rsidP="00C87B60">
            <w:pPr>
              <w:rPr>
                <w:rFonts w:eastAsia="Calibri"/>
                <w:highlight w:val="yellow"/>
              </w:rPr>
            </w:pP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A08673" w14:textId="6C6FE145" w:rsidR="00C87B60" w:rsidRPr="00506A20" w:rsidRDefault="00C87B60" w:rsidP="00C87B60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>
              <w:rPr>
                <w:b/>
              </w:rPr>
              <w:t xml:space="preserve">Умение: </w:t>
            </w:r>
            <w:r>
              <w:t>работать с теоретическим содержанием учебной дисциплины; анализировать, обобщать, делать выводы в рамках теоретических положений психолого-педагогической науки.</w:t>
            </w:r>
          </w:p>
        </w:tc>
      </w:tr>
      <w:tr w:rsidR="00C87B60" w14:paraId="1251E847" w14:textId="77777777" w:rsidTr="008F214C">
        <w:trPr>
          <w:trHeight w:val="204"/>
          <w:jc w:val="center"/>
        </w:trPr>
        <w:tc>
          <w:tcPr>
            <w:tcW w:w="21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24FD2D" w14:textId="77777777" w:rsidR="00C87B60" w:rsidRDefault="00C87B60" w:rsidP="00C87B60">
            <w:pPr>
              <w:rPr>
                <w:rFonts w:eastAsia="Calibri"/>
                <w:highlight w:val="yellow"/>
              </w:rPr>
            </w:pP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115760" w14:textId="1B22037D" w:rsidR="00C87B60" w:rsidRPr="00506A20" w:rsidRDefault="00C87B60" w:rsidP="00C87B60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>
              <w:rPr>
                <w:b/>
              </w:rPr>
              <w:t xml:space="preserve">Навыки: </w:t>
            </w:r>
            <w:r>
              <w:t xml:space="preserve">владения интерактивными технологиями интенсификации и </w:t>
            </w:r>
            <w:proofErr w:type="spellStart"/>
            <w:r>
              <w:t>проблемизации</w:t>
            </w:r>
            <w:proofErr w:type="spellEnd"/>
            <w:r>
              <w:t xml:space="preserve"> обучения в высших учебных заведениях.</w:t>
            </w:r>
          </w:p>
        </w:tc>
      </w:tr>
      <w:tr w:rsidR="00C87B60" w14:paraId="6C9969A6" w14:textId="77777777" w:rsidTr="00605038">
        <w:trPr>
          <w:trHeight w:val="216"/>
          <w:jc w:val="center"/>
        </w:trPr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10FF52A" w14:textId="77777777" w:rsidR="00C87B60" w:rsidRDefault="00C87B60" w:rsidP="00C87B60">
            <w:pPr>
              <w:spacing w:line="276" w:lineRule="auto"/>
              <w:rPr>
                <w:rFonts w:ascii="Times New Roman" w:hAnsi="Times New Roman"/>
                <w:kern w:val="0"/>
                <w:sz w:val="20"/>
              </w:rPr>
            </w:pPr>
            <w:r>
              <w:rPr>
                <w:rFonts w:ascii="Times New Roman" w:hAnsi="Times New Roman"/>
                <w:sz w:val="20"/>
              </w:rPr>
              <w:lastRenderedPageBreak/>
              <w:t xml:space="preserve">ПК-1.1 </w:t>
            </w:r>
          </w:p>
          <w:p w14:paraId="1E6669A8" w14:textId="3C3D23A0" w:rsidR="00C87B60" w:rsidRDefault="00C87B60" w:rsidP="00C87B60">
            <w:pPr>
              <w:rPr>
                <w:rFonts w:eastAsia="Calibri"/>
                <w:highlight w:val="yellow"/>
              </w:rPr>
            </w:pPr>
            <w:r>
              <w:rPr>
                <w:rFonts w:ascii="Times New Roman" w:hAnsi="Times New Roman"/>
                <w:sz w:val="20"/>
              </w:rPr>
              <w:t>Способность владения методологией теоретических исследований в области психологии.</w:t>
            </w: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9F023C7" w14:textId="108C8306" w:rsidR="00C87B60" w:rsidRPr="00506A20" w:rsidRDefault="00C87B60" w:rsidP="00C87B60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>
              <w:rPr>
                <w:b/>
              </w:rPr>
              <w:t xml:space="preserve">Знание: </w:t>
            </w:r>
            <w:r>
              <w:t>методов планирования теоретического и экспериментального исследования, методов научных исследований, форм экспериментального исследования;</w:t>
            </w:r>
            <w:r>
              <w:rPr>
                <w:spacing w:val="-20"/>
              </w:rPr>
              <w:t xml:space="preserve"> </w:t>
            </w:r>
          </w:p>
        </w:tc>
      </w:tr>
      <w:tr w:rsidR="00C87B60" w14:paraId="702F5667" w14:textId="77777777" w:rsidTr="002D0CF6">
        <w:trPr>
          <w:trHeight w:val="264"/>
          <w:jc w:val="center"/>
        </w:trPr>
        <w:tc>
          <w:tcPr>
            <w:tcW w:w="216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0824F2A" w14:textId="77777777" w:rsidR="00C87B60" w:rsidRDefault="00C87B60" w:rsidP="00C87B60">
            <w:pPr>
              <w:rPr>
                <w:rFonts w:eastAsia="Calibri"/>
                <w:highlight w:val="yellow"/>
              </w:rPr>
            </w:pP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223BDA6" w14:textId="798B451C" w:rsidR="00C87B60" w:rsidRPr="00506A20" w:rsidRDefault="00C87B60" w:rsidP="00C87B60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>
              <w:rPr>
                <w:b/>
              </w:rPr>
              <w:t xml:space="preserve">Умение: </w:t>
            </w:r>
            <w:r>
              <w:t>критически оценивать информацию; учитывать фактор объективности и субъективности при анализе исследуемых явлений.</w:t>
            </w:r>
          </w:p>
        </w:tc>
      </w:tr>
      <w:tr w:rsidR="00C87B60" w14:paraId="2380ECED" w14:textId="77777777" w:rsidTr="002D0CF6">
        <w:trPr>
          <w:trHeight w:val="348"/>
          <w:jc w:val="center"/>
        </w:trPr>
        <w:tc>
          <w:tcPr>
            <w:tcW w:w="21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82E583" w14:textId="77777777" w:rsidR="00C87B60" w:rsidRDefault="00C87B60" w:rsidP="00C87B60">
            <w:pPr>
              <w:rPr>
                <w:rFonts w:eastAsia="Calibri"/>
                <w:highlight w:val="yellow"/>
              </w:rPr>
            </w:pP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CABBD10" w14:textId="6EE72B65" w:rsidR="00C87B60" w:rsidRPr="00506A20" w:rsidRDefault="00C87B60" w:rsidP="00C87B60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>
              <w:rPr>
                <w:b/>
              </w:rPr>
              <w:t xml:space="preserve">Навыки: </w:t>
            </w:r>
            <w:r>
              <w:t>проведения теоретического и экспериментального исследования, обоснования собственной научной позиции.</w:t>
            </w:r>
            <w:r>
              <w:rPr>
                <w:spacing w:val="-20"/>
              </w:rPr>
              <w:t xml:space="preserve"> </w:t>
            </w:r>
          </w:p>
        </w:tc>
      </w:tr>
      <w:bookmarkEnd w:id="0"/>
      <w:bookmarkEnd w:id="1"/>
    </w:tbl>
    <w:p w14:paraId="422D63B4" w14:textId="77777777" w:rsidR="003B2B1B" w:rsidRDefault="003B2B1B" w:rsidP="001719B9">
      <w:pPr>
        <w:widowControl/>
        <w:overflowPunct/>
        <w:autoSpaceDE/>
        <w:ind w:firstLine="709"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14:paraId="70A86C88" w14:textId="5FF2A8C4" w:rsidR="006858C2" w:rsidRDefault="0031689E" w:rsidP="001719B9">
      <w:pPr>
        <w:pStyle w:val="1"/>
        <w:spacing w:before="0"/>
        <w:ind w:left="0" w:firstLine="709"/>
      </w:pPr>
      <w:bookmarkStart w:id="3" w:name="_Toc518759274"/>
      <w:bookmarkStart w:id="4" w:name="_Toc308030186"/>
      <w:bookmarkStart w:id="5" w:name="_Toc299967374"/>
      <w:r>
        <w:t xml:space="preserve">Объем и место дисциплины </w:t>
      </w:r>
      <w:r w:rsidR="006858C2">
        <w:t xml:space="preserve">в структуре </w:t>
      </w:r>
      <w:bookmarkEnd w:id="3"/>
      <w:r w:rsidR="00FA2E3D">
        <w:t>образовательной программы</w:t>
      </w:r>
    </w:p>
    <w:p w14:paraId="4A9D7BAD" w14:textId="703ADC17" w:rsidR="006858C2" w:rsidRPr="00D80005" w:rsidRDefault="006858C2" w:rsidP="001719B9">
      <w:pPr>
        <w:ind w:firstLine="709"/>
        <w:rPr>
          <w:rFonts w:ascii="Times New Roman" w:hAnsi="Times New Roman"/>
          <w:b/>
          <w:sz w:val="24"/>
          <w:szCs w:val="24"/>
        </w:rPr>
      </w:pPr>
      <w:r w:rsidRPr="00D80005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5A1E7390" w:rsidR="00506A20" w:rsidRPr="00AF5000" w:rsidRDefault="00506A20" w:rsidP="001719B9">
      <w:pPr>
        <w:shd w:val="clear" w:color="auto" w:fill="FFFFFF" w:themeFill="background1"/>
        <w:ind w:firstLine="709"/>
        <w:rPr>
          <w:rFonts w:ascii="Times New Roman" w:hAnsi="Times New Roman"/>
          <w:sz w:val="24"/>
          <w:szCs w:val="24"/>
        </w:rPr>
      </w:pPr>
      <w:r w:rsidRPr="00AF5000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>
        <w:rPr>
          <w:rFonts w:ascii="Times New Roman" w:hAnsi="Times New Roman"/>
          <w:sz w:val="24"/>
          <w:szCs w:val="24"/>
        </w:rPr>
        <w:t>2</w:t>
      </w:r>
      <w:r w:rsidRPr="00AF5000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>
        <w:rPr>
          <w:rFonts w:ascii="Times New Roman" w:hAnsi="Times New Roman"/>
          <w:sz w:val="24"/>
          <w:szCs w:val="24"/>
        </w:rPr>
        <w:t>72 часа</w:t>
      </w:r>
      <w:r w:rsidRPr="00AF5000">
        <w:rPr>
          <w:rFonts w:ascii="Times New Roman" w:hAnsi="Times New Roman"/>
          <w:sz w:val="24"/>
          <w:szCs w:val="24"/>
        </w:rPr>
        <w:t>.</w:t>
      </w:r>
    </w:p>
    <w:p w14:paraId="5D00BFFB" w14:textId="77777777" w:rsidR="00506A20" w:rsidRPr="00AF5000" w:rsidRDefault="00506A20" w:rsidP="001719B9">
      <w:pPr>
        <w:shd w:val="clear" w:color="auto" w:fill="FFFFFF" w:themeFill="background1"/>
        <w:ind w:firstLine="709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14:paraId="00D1EF15" w14:textId="77777777" w:rsidR="00506A20" w:rsidRPr="00AF5000" w:rsidRDefault="003338D6" w:rsidP="001719B9">
      <w:pPr>
        <w:pStyle w:val="af3"/>
        <w:shd w:val="clear" w:color="auto" w:fill="FFFFFF" w:themeFill="background1"/>
        <w:spacing w:after="0"/>
        <w:ind w:firstLine="709"/>
        <w:rPr>
          <w:b/>
          <w:i/>
          <w:snapToGrid w:val="0"/>
          <w:szCs w:val="24"/>
        </w:rPr>
      </w:pPr>
      <w:r w:rsidRPr="00AF5000"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3</w:t>
      </w:r>
      <w:r w:rsidR="00CC36D0">
        <w:rPr>
          <w:noProof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AF5000" w14:paraId="56655A78" w14:textId="77777777" w:rsidTr="008940F9">
        <w:trPr>
          <w:trHeight w:val="715"/>
        </w:trPr>
        <w:tc>
          <w:tcPr>
            <w:tcW w:w="4876" w:type="dxa"/>
          </w:tcPr>
          <w:p w14:paraId="10CDA584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3C5364DD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6514232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 xml:space="preserve">(в </w:t>
            </w:r>
            <w:proofErr w:type="spellStart"/>
            <w:r w:rsidRPr="00AF5000">
              <w:rPr>
                <w:rFonts w:ascii="Times New Roman" w:hAnsi="Times New Roman"/>
                <w:sz w:val="24"/>
                <w:szCs w:val="24"/>
              </w:rPr>
              <w:t>академ.часах</w:t>
            </w:r>
            <w:proofErr w:type="spellEnd"/>
            <w:r w:rsidRPr="00AF5000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506A20" w:rsidRPr="00AF5000" w14:paraId="45BB0488" w14:textId="77777777" w:rsidTr="008940F9">
        <w:tc>
          <w:tcPr>
            <w:tcW w:w="4876" w:type="dxa"/>
          </w:tcPr>
          <w:p w14:paraId="094C936D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AF5000" w14:paraId="2906ABCC" w14:textId="77777777" w:rsidTr="008940F9">
        <w:tc>
          <w:tcPr>
            <w:tcW w:w="4876" w:type="dxa"/>
          </w:tcPr>
          <w:p w14:paraId="32A9B936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7114841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506A20" w:rsidRPr="00AF5000" w14:paraId="1A1838E3" w14:textId="77777777" w:rsidTr="008940F9">
        <w:tc>
          <w:tcPr>
            <w:tcW w:w="4876" w:type="dxa"/>
          </w:tcPr>
          <w:p w14:paraId="7FF98ACC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38F96C7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506A20" w:rsidRPr="00AF5000" w14:paraId="2CC98628" w14:textId="77777777" w:rsidTr="008940F9">
        <w:tc>
          <w:tcPr>
            <w:tcW w:w="4876" w:type="dxa"/>
          </w:tcPr>
          <w:p w14:paraId="2E4B29F1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78B5D6A9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506A20" w:rsidRPr="00AF5000" w14:paraId="01F963A8" w14:textId="77777777" w:rsidTr="008940F9">
        <w:tc>
          <w:tcPr>
            <w:tcW w:w="4876" w:type="dxa"/>
          </w:tcPr>
          <w:p w14:paraId="4A2C89AB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050691B5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</w:tr>
      <w:tr w:rsidR="00506A20" w:rsidRPr="00AF5000" w14:paraId="01EE1B87" w14:textId="77777777" w:rsidTr="008940F9">
        <w:tc>
          <w:tcPr>
            <w:tcW w:w="4876" w:type="dxa"/>
          </w:tcPr>
          <w:p w14:paraId="45B7D69E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14:paraId="38B13940" w14:textId="1DA95B97" w:rsidR="00506A20" w:rsidRPr="00AF5000" w:rsidRDefault="00CC47AC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</w:t>
            </w:r>
            <w:r w:rsidR="00FA2E3D">
              <w:rPr>
                <w:rFonts w:ascii="Times New Roman" w:hAnsi="Times New Roman"/>
                <w:sz w:val="24"/>
                <w:szCs w:val="24"/>
              </w:rPr>
              <w:t>/тест</w:t>
            </w:r>
          </w:p>
        </w:tc>
      </w:tr>
      <w:tr w:rsidR="00506A20" w:rsidRPr="00AF5000" w14:paraId="1582DC77" w14:textId="77777777" w:rsidTr="008940F9">
        <w:tc>
          <w:tcPr>
            <w:tcW w:w="4876" w:type="dxa"/>
          </w:tcPr>
          <w:p w14:paraId="26A2C444" w14:textId="4571CDC8" w:rsidR="00506A20" w:rsidRPr="00AF5000" w:rsidRDefault="00506A20" w:rsidP="00A34EB8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Форма промежуточной аттестации</w:t>
            </w:r>
          </w:p>
        </w:tc>
        <w:tc>
          <w:tcPr>
            <w:tcW w:w="4763" w:type="dxa"/>
            <w:vAlign w:val="center"/>
          </w:tcPr>
          <w:p w14:paraId="4D501D5A" w14:textId="760A453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Default="00D80005" w:rsidP="001719B9">
      <w:pPr>
        <w:pStyle w:val="TableParagraph"/>
        <w:ind w:firstLine="709"/>
      </w:pPr>
    </w:p>
    <w:p w14:paraId="238E3EED" w14:textId="35B8EFFB" w:rsidR="006858C2" w:rsidRPr="00AF5000" w:rsidRDefault="006858C2" w:rsidP="001719B9">
      <w:pPr>
        <w:pStyle w:val="1"/>
        <w:numPr>
          <w:ilvl w:val="0"/>
          <w:numId w:val="0"/>
        </w:numPr>
        <w:spacing w:before="0"/>
        <w:ind w:firstLine="709"/>
      </w:pPr>
      <w:r w:rsidRPr="00AF5000">
        <w:t xml:space="preserve">Место дисциплины в структуре </w:t>
      </w:r>
      <w:r w:rsidR="00FA2E3D">
        <w:t>образовательной программы</w:t>
      </w:r>
    </w:p>
    <w:p w14:paraId="55FA6E6A" w14:textId="6A3485B3" w:rsidR="00E078A0" w:rsidRDefault="00A915FE" w:rsidP="00A34EB8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а</w:t>
      </w:r>
      <w:r w:rsidRPr="00A915F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EA0021">
        <w:rPr>
          <w:rFonts w:ascii="Times New Roman" w:hAnsi="Times New Roman"/>
          <w:spacing w:val="17"/>
          <w:sz w:val="24"/>
          <w:szCs w:val="24"/>
        </w:rPr>
        <w:t xml:space="preserve">Б1.В.01.04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915FE">
        <w:rPr>
          <w:rFonts w:ascii="Times New Roman" w:hAnsi="Times New Roman"/>
          <w:sz w:val="24"/>
          <w:szCs w:val="24"/>
        </w:rPr>
        <w:t>»</w:t>
      </w:r>
      <w:r w:rsidRPr="00A915FE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я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z w:val="24"/>
          <w:szCs w:val="24"/>
        </w:rPr>
        <w:t>яе</w:t>
      </w:r>
      <w:r w:rsidRPr="00A915FE">
        <w:rPr>
          <w:rFonts w:ascii="Times New Roman" w:hAnsi="Times New Roman"/>
          <w:spacing w:val="-3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ся</w:t>
      </w:r>
      <w:r w:rsidRPr="00A915FE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-2"/>
          <w:sz w:val="24"/>
          <w:szCs w:val="24"/>
        </w:rPr>
        <w:t>о</w:t>
      </w:r>
      <w:r w:rsidRPr="00A915FE">
        <w:rPr>
          <w:rFonts w:ascii="Times New Roman" w:hAnsi="Times New Roman"/>
          <w:sz w:val="24"/>
          <w:szCs w:val="24"/>
        </w:rPr>
        <w:t xml:space="preserve">й </w:t>
      </w:r>
      <w:r w:rsidR="00FA2E3D">
        <w:rPr>
          <w:rFonts w:ascii="Times New Roman" w:hAnsi="Times New Roman"/>
          <w:sz w:val="24"/>
          <w:szCs w:val="24"/>
        </w:rPr>
        <w:t>вариативной</w:t>
      </w:r>
      <w:r w:rsidRPr="00A915FE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час</w:t>
      </w:r>
      <w:r w:rsidRPr="00A915FE">
        <w:rPr>
          <w:rFonts w:ascii="Times New Roman" w:hAnsi="Times New Roman"/>
          <w:spacing w:val="-1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и</w:t>
      </w:r>
      <w:r w:rsidRPr="00A915FE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A915F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A915F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по на</w:t>
      </w:r>
      <w:r w:rsidRPr="00A915FE">
        <w:rPr>
          <w:rFonts w:ascii="Times New Roman" w:hAnsi="Times New Roman"/>
          <w:spacing w:val="-2"/>
          <w:sz w:val="24"/>
          <w:szCs w:val="24"/>
        </w:rPr>
        <w:t>п</w:t>
      </w:r>
      <w:r w:rsidRPr="00A915FE">
        <w:rPr>
          <w:rFonts w:ascii="Times New Roman" w:hAnsi="Times New Roman"/>
          <w:sz w:val="24"/>
          <w:szCs w:val="24"/>
        </w:rPr>
        <w:t>ра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pacing w:val="-3"/>
          <w:sz w:val="24"/>
          <w:szCs w:val="24"/>
        </w:rPr>
        <w:t>е</w:t>
      </w:r>
      <w:r w:rsidRPr="00A915FE">
        <w:rPr>
          <w:rFonts w:ascii="Times New Roman" w:hAnsi="Times New Roman"/>
          <w:sz w:val="24"/>
          <w:szCs w:val="24"/>
        </w:rPr>
        <w:t>нию</w:t>
      </w:r>
      <w:r w:rsidRPr="00A915F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A34EB8" w:rsidRPr="00A34EB8">
        <w:rPr>
          <w:rFonts w:ascii="Times New Roman" w:hAnsi="Times New Roman"/>
          <w:sz w:val="24"/>
          <w:szCs w:val="24"/>
        </w:rPr>
        <w:t>37.06.01 Психологические науки</w:t>
      </w:r>
      <w:r w:rsidR="00A34EB8" w:rsidRPr="00A34EB8">
        <w:rPr>
          <w:rFonts w:ascii="Times New Roman" w:hAnsi="Times New Roman"/>
          <w:sz w:val="24"/>
          <w:szCs w:val="24"/>
        </w:rPr>
        <w:t xml:space="preserve">, </w:t>
      </w:r>
      <w:r w:rsidR="00FA2E3D">
        <w:rPr>
          <w:rFonts w:ascii="Times New Roman" w:hAnsi="Times New Roman"/>
          <w:sz w:val="24"/>
        </w:rPr>
        <w:t>направленности «</w:t>
      </w:r>
      <w:r w:rsidR="00A34EB8">
        <w:rPr>
          <w:rFonts w:ascii="Times New Roman" w:hAnsi="Times New Roman"/>
          <w:sz w:val="24"/>
        </w:rPr>
        <w:t xml:space="preserve">Психология развития, </w:t>
      </w:r>
      <w:proofErr w:type="spellStart"/>
      <w:r w:rsidR="00A34EB8">
        <w:rPr>
          <w:rFonts w:ascii="Times New Roman" w:hAnsi="Times New Roman"/>
          <w:sz w:val="24"/>
        </w:rPr>
        <w:t>акмеология</w:t>
      </w:r>
      <w:proofErr w:type="spellEnd"/>
      <w:r w:rsidR="00FA2E3D">
        <w:rPr>
          <w:rFonts w:ascii="Times New Roman" w:hAnsi="Times New Roman"/>
          <w:sz w:val="24"/>
        </w:rPr>
        <w:t>».</w:t>
      </w:r>
      <w:r w:rsidR="00AE0D16">
        <w:rPr>
          <w:rFonts w:ascii="Times New Roman" w:hAnsi="Times New Roman"/>
          <w:sz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>
        <w:rPr>
          <w:rFonts w:ascii="Times New Roman" w:hAnsi="Times New Roman"/>
          <w:sz w:val="24"/>
          <w:szCs w:val="24"/>
        </w:rPr>
        <w:t>на первом курсе</w:t>
      </w:r>
      <w:r w:rsidR="00E078A0">
        <w:rPr>
          <w:rFonts w:ascii="Times New Roman" w:hAnsi="Times New Roman"/>
          <w:sz w:val="24"/>
          <w:szCs w:val="24"/>
        </w:rPr>
        <w:t>.</w:t>
      </w:r>
      <w:r w:rsidRPr="00A915FE">
        <w:rPr>
          <w:rFonts w:ascii="Times New Roman" w:hAnsi="Times New Roman"/>
          <w:sz w:val="24"/>
          <w:szCs w:val="24"/>
        </w:rPr>
        <w:t xml:space="preserve"> </w:t>
      </w:r>
    </w:p>
    <w:p w14:paraId="61AB6294" w14:textId="77777777" w:rsidR="00AE0D16" w:rsidRDefault="003338D6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E078A0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E078A0">
        <w:rPr>
          <w:rFonts w:ascii="Times New Roman" w:hAnsi="Times New Roman"/>
          <w:sz w:val="24"/>
          <w:szCs w:val="24"/>
        </w:rPr>
        <w:t>т</w:t>
      </w:r>
      <w:r w:rsidRPr="00E078A0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>
        <w:rPr>
          <w:rFonts w:ascii="Times New Roman" w:hAnsi="Times New Roman"/>
          <w:sz w:val="24"/>
          <w:szCs w:val="24"/>
        </w:rPr>
        <w:t>зачет</w:t>
      </w:r>
      <w:r w:rsidRPr="00E078A0">
        <w:rPr>
          <w:rFonts w:ascii="Times New Roman" w:hAnsi="Times New Roman"/>
          <w:sz w:val="24"/>
          <w:szCs w:val="24"/>
        </w:rPr>
        <w:t>.</w:t>
      </w:r>
    </w:p>
    <w:p w14:paraId="0357F4DE" w14:textId="77777777" w:rsidR="00AE0D16" w:rsidRDefault="00AE0D16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3314664B" w14:textId="531B8087" w:rsidR="006858C2" w:rsidRPr="00E078A0" w:rsidRDefault="006858C2" w:rsidP="001719B9">
      <w:pPr>
        <w:pStyle w:val="1"/>
        <w:spacing w:before="0"/>
        <w:ind w:left="0" w:firstLine="709"/>
      </w:pPr>
      <w:bookmarkStart w:id="6" w:name="_Toc518759275"/>
      <w:bookmarkEnd w:id="4"/>
      <w:bookmarkEnd w:id="5"/>
      <w:r w:rsidRPr="00E078A0">
        <w:t>Содержание и структура дисциплины</w:t>
      </w:r>
      <w:bookmarkEnd w:id="6"/>
      <w:r w:rsidRPr="00E078A0">
        <w:t xml:space="preserve"> </w:t>
      </w:r>
    </w:p>
    <w:p w14:paraId="30A518CC" w14:textId="77777777" w:rsidR="006858C2" w:rsidRDefault="006858C2" w:rsidP="001719B9">
      <w:pPr>
        <w:ind w:firstLine="709"/>
        <w:jc w:val="both"/>
      </w:pPr>
    </w:p>
    <w:p w14:paraId="48B523E0" w14:textId="77777777" w:rsidR="006858C2" w:rsidRDefault="006858C2" w:rsidP="001719B9">
      <w:pPr>
        <w:ind w:firstLine="709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Очная форма обучения</w:t>
      </w:r>
    </w:p>
    <w:p w14:paraId="682E1314" w14:textId="77777777" w:rsidR="003338D6" w:rsidRDefault="003338D6" w:rsidP="001719B9">
      <w:pPr>
        <w:pStyle w:val="af3"/>
        <w:spacing w:after="0"/>
        <w:ind w:firstLine="709"/>
        <w:rPr>
          <w:b/>
          <w:i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4</w:t>
      </w:r>
      <w:r w:rsidR="00CC36D0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50"/>
        <w:gridCol w:w="1628"/>
      </w:tblGrid>
      <w:tr w:rsidR="00B3686F" w14:paraId="0BAB939D" w14:textId="77777777" w:rsidTr="00B077DC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  <w:p w14:paraId="6AB7796B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1BB9E81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69F3E90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18D02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 xml:space="preserve">текущего 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контроля успеваемости**, промежуточной аттестации***</w:t>
            </w:r>
          </w:p>
          <w:p w14:paraId="448B5AD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128F7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B3686F" w14:paraId="18B66E4F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14:paraId="034EE3AE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онтактная работа обучающихся с преподавателем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СР</w:t>
            </w:r>
          </w:p>
          <w:p w14:paraId="24CDDB85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686F" w14:paraId="4E0E4484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077DC" w14:paraId="69B37102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60350D2F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</w:t>
            </w:r>
            <w:r w:rsidR="00A34EB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E0D16">
              <w:rPr>
                <w:rFonts w:ascii="Times New Roman" w:hAnsi="Times New Roman"/>
                <w:sz w:val="24"/>
                <w:szCs w:val="24"/>
              </w:rPr>
              <w:t>Т</w:t>
            </w:r>
          </w:p>
        </w:tc>
      </w:tr>
      <w:tr w:rsidR="00B077DC" w14:paraId="3C212FF6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AE0D16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6E479B97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</w:t>
            </w:r>
            <w:r w:rsidR="00A34EB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E0D16">
              <w:rPr>
                <w:rFonts w:ascii="Times New Roman" w:hAnsi="Times New Roman"/>
                <w:sz w:val="24"/>
                <w:szCs w:val="24"/>
              </w:rPr>
              <w:t>З</w:t>
            </w:r>
          </w:p>
        </w:tc>
      </w:tr>
      <w:tr w:rsidR="00B077DC" w14:paraId="6F99420D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 xml:space="preserve">Методы машинного </w:t>
            </w: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lastRenderedPageBreak/>
              <w:t>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lastRenderedPageBreak/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4C28CFB0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</w:t>
            </w:r>
            <w:r w:rsidR="00A34EB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E0D16">
              <w:rPr>
                <w:rFonts w:ascii="Times New Roman" w:hAnsi="Times New Roman"/>
                <w:sz w:val="24"/>
                <w:szCs w:val="24"/>
              </w:rPr>
              <w:t>Т, КП</w:t>
            </w:r>
          </w:p>
        </w:tc>
      </w:tr>
      <w:tr w:rsidR="006A4CAA" w:rsidRPr="003338D6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lastRenderedPageBreak/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="00B077DC"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200BA9E5" w:rsidR="006A4CAA" w:rsidRPr="00AE0D16" w:rsidRDefault="00A34EB8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707DAEF4" w14:textId="3F61AAF4" w:rsidR="006A4CAA" w:rsidRDefault="006A4CAA" w:rsidP="006A4CAA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Заочная форма обучения</w:t>
      </w:r>
    </w:p>
    <w:p w14:paraId="20ADBD08" w14:textId="77777777" w:rsidR="006A4CAA" w:rsidRDefault="006A4CAA" w:rsidP="006A4CAA">
      <w:pPr>
        <w:pStyle w:val="af3"/>
        <w:rPr>
          <w:b/>
          <w:i/>
        </w:rPr>
      </w:pPr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21"/>
        <w:gridCol w:w="1657"/>
      </w:tblGrid>
      <w:tr w:rsidR="006A4CAA" w14:paraId="6069C913" w14:textId="77777777" w:rsidTr="00AE0D16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98F1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№ п/п</w:t>
            </w:r>
          </w:p>
          <w:p w14:paraId="6F32F4C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10E5D342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E657C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Наименование тем (разделов),</w:t>
            </w:r>
          </w:p>
          <w:p w14:paraId="2EC24E1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6F3B08FE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790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D4F86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4A524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18"/>
              </w:rPr>
              <w:t>Форма</w:t>
            </w:r>
            <w:r>
              <w:rPr>
                <w:rFonts w:ascii="Times New Roman" w:hAnsi="Times New Roman"/>
                <w:b/>
                <w:sz w:val="18"/>
              </w:rPr>
              <w:br/>
              <w:t xml:space="preserve">текущего </w:t>
            </w:r>
            <w:r>
              <w:rPr>
                <w:rFonts w:ascii="Times New Roman" w:hAnsi="Times New Roman"/>
                <w:b/>
                <w:sz w:val="18"/>
              </w:rPr>
              <w:br/>
              <w:t>контроля успеваемости**, промежуточной аттестации***</w:t>
            </w:r>
          </w:p>
          <w:p w14:paraId="05430C84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7843E9B5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14:paraId="0B7B85D5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53D5B6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3A91F8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FE8B52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Всего</w:t>
            </w:r>
          </w:p>
          <w:p w14:paraId="6933936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AB4669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2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7B9227B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СР</w:t>
            </w:r>
          </w:p>
          <w:p w14:paraId="346C97BC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05D2F9" w14:textId="77777777" w:rsidR="006A4CAA" w:rsidRDefault="006A4CAA" w:rsidP="00AE0D16">
            <w:pPr>
              <w:ind w:firstLine="567"/>
              <w:jc w:val="center"/>
            </w:pPr>
          </w:p>
        </w:tc>
      </w:tr>
      <w:tr w:rsidR="006A4CAA" w14:paraId="401FC05A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C9FB05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BAFC2F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D7308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6DB118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2F978C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D5A7AF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8EA58A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2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71651E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40FC67" w14:textId="77777777" w:rsidR="006A4CAA" w:rsidRDefault="006A4CAA" w:rsidP="00AE0D16">
            <w:pPr>
              <w:ind w:firstLine="567"/>
              <w:jc w:val="center"/>
            </w:pPr>
          </w:p>
        </w:tc>
      </w:tr>
      <w:tr w:rsidR="00B077DC" w14:paraId="75596831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ма </w:t>
            </w:r>
            <w:r w:rsidRPr="003A5F72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54B47910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</w:t>
            </w:r>
            <w:r w:rsidR="00A34EB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Т</w:t>
            </w:r>
          </w:p>
        </w:tc>
      </w:tr>
      <w:tr w:rsidR="00B077DC" w14:paraId="3BC89DD3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6A4CAA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2A954AC2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</w:t>
            </w:r>
            <w:r w:rsidR="00A34EB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З</w:t>
            </w:r>
          </w:p>
        </w:tc>
      </w:tr>
      <w:tr w:rsidR="00B077DC" w14:paraId="0DC3E667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0B9734BE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</w:t>
            </w:r>
            <w:r w:rsidR="00A34EB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Т,</w:t>
            </w:r>
            <w:r w:rsidR="00A34EB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КП</w:t>
            </w:r>
          </w:p>
        </w:tc>
      </w:tr>
      <w:tr w:rsidR="006A4CAA" w:rsidRPr="003338D6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38D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  <w:r w:rsidR="00B077DC">
              <w:rPr>
                <w:rFonts w:ascii="Times New Roman" w:hAnsi="Times New Roman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B077DC">
              <w:rPr>
                <w:rFonts w:ascii="Times New Roman" w:hAnsi="Times New Roman"/>
                <w:sz w:val="24"/>
                <w:szCs w:val="24"/>
              </w:rPr>
              <w:t>4/48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42CF26AE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</w:t>
            </w:r>
            <w:r w:rsidR="00A34EB8">
              <w:rPr>
                <w:rFonts w:ascii="Times New Roman" w:hAnsi="Times New Roman"/>
                <w:sz w:val="24"/>
                <w:szCs w:val="24"/>
              </w:rPr>
              <w:t>чет</w:t>
            </w:r>
          </w:p>
        </w:tc>
      </w:tr>
    </w:tbl>
    <w:p w14:paraId="1087F59C" w14:textId="77777777" w:rsidR="00B3686F" w:rsidRDefault="00B3686F" w:rsidP="001719B9">
      <w:pPr>
        <w:ind w:firstLine="709"/>
        <w:jc w:val="both"/>
        <w:rPr>
          <w:rFonts w:ascii="Times New Roman" w:hAnsi="Times New Roman"/>
        </w:rPr>
      </w:pPr>
    </w:p>
    <w:p w14:paraId="4AE60C75" w14:textId="4828C7E8" w:rsidR="00B3686F" w:rsidRDefault="00B3686F" w:rsidP="001719B9">
      <w:pPr>
        <w:ind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уемые сокращения</w:t>
      </w:r>
      <w:r w:rsidR="00411E59">
        <w:rPr>
          <w:rFonts w:ascii="Times New Roman" w:hAnsi="Times New Roman"/>
        </w:rPr>
        <w:t>:</w:t>
      </w:r>
    </w:p>
    <w:p w14:paraId="7678B37A" w14:textId="7E22B816" w:rsidR="00B3686F" w:rsidRDefault="00A52CCB" w:rsidP="001719B9">
      <w:pPr>
        <w:ind w:firstLine="709"/>
        <w:jc w:val="both"/>
        <w:rPr>
          <w:rFonts w:ascii="Times New Roman" w:hAnsi="Times New Roman"/>
        </w:rPr>
      </w:pPr>
      <w:r w:rsidRPr="00A52CCB">
        <w:rPr>
          <w:rFonts w:ascii="Times New Roman" w:hAnsi="Times New Roman"/>
        </w:rPr>
        <w:t>УО- устный опрос</w:t>
      </w:r>
    </w:p>
    <w:p w14:paraId="14FD2AA4" w14:textId="517689B3" w:rsidR="00A52CCB" w:rsidRDefault="00A52CCB" w:rsidP="001719B9">
      <w:pPr>
        <w:ind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Т – тест</w:t>
      </w:r>
    </w:p>
    <w:p w14:paraId="4B8D6B46" w14:textId="1847ABEB" w:rsidR="00A52CCB" w:rsidRDefault="00A52CCB" w:rsidP="001719B9">
      <w:pPr>
        <w:ind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 – задание</w:t>
      </w:r>
    </w:p>
    <w:p w14:paraId="645FFDC0" w14:textId="5F89FACD" w:rsidR="00A52CCB" w:rsidRDefault="00A52CCB" w:rsidP="001719B9">
      <w:pPr>
        <w:ind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КП – курсовой проект</w:t>
      </w:r>
    </w:p>
    <w:p w14:paraId="4CA40C17" w14:textId="77777777" w:rsidR="00A52CCB" w:rsidRPr="00A34EB8" w:rsidRDefault="00A52CCB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3706B59F" w14:textId="0D6065F0" w:rsidR="006858C2" w:rsidRDefault="00EE7A07" w:rsidP="001719B9">
      <w:pPr>
        <w:tabs>
          <w:tab w:val="left" w:pos="1701"/>
        </w:tabs>
        <w:ind w:firstLine="709"/>
        <w:jc w:val="center"/>
      </w:pPr>
      <w:r>
        <w:rPr>
          <w:rFonts w:ascii="Times New Roman" w:hAnsi="Times New Roman"/>
          <w:b/>
          <w:sz w:val="24"/>
        </w:rPr>
        <w:t xml:space="preserve">Содержание дисциплины </w:t>
      </w:r>
    </w:p>
    <w:p w14:paraId="3F9BA22C" w14:textId="26434BA6" w:rsidR="00212E75" w:rsidRPr="00212E75" w:rsidRDefault="00212E75" w:rsidP="001719B9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D90FDA">
        <w:rPr>
          <w:rFonts w:ascii="Times New Roman" w:hAnsi="Times New Roman"/>
          <w:b/>
          <w:kern w:val="0"/>
          <w:sz w:val="24"/>
          <w:szCs w:val="24"/>
        </w:rPr>
        <w:t>1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62E69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57FC4" w:rsidRDefault="00A62E69" w:rsidP="001719B9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</w:t>
      </w:r>
      <w:proofErr w:type="spellStart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Ресамплинг</w:t>
      </w:r>
      <w:proofErr w:type="spellEnd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</w:t>
      </w:r>
      <w:proofErr w:type="spellStart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бутстрепа</w:t>
      </w:r>
      <w:proofErr w:type="spellEnd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Частотный анализ. Графические методы анализа. </w:t>
      </w:r>
      <w:r w:rsidR="00F15F3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Проверка статистических гипотез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proofErr w:type="spellStart"/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  <w:proofErr w:type="spellEnd"/>
    </w:p>
    <w:p w14:paraId="04AB38E8" w14:textId="77777777" w:rsidR="00CC098B" w:rsidRDefault="00CC098B" w:rsidP="001719B9">
      <w:pPr>
        <w:widowControl/>
        <w:suppressAutoHyphens w:val="0"/>
        <w:overflowPunct/>
        <w:adjustRightInd w:val="0"/>
        <w:ind w:firstLine="709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52E18D43" w14:textId="39957B22" w:rsidR="00A62E69" w:rsidRPr="00F15F3D" w:rsidRDefault="00A62E69" w:rsidP="001719B9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CC098B">
        <w:rPr>
          <w:rFonts w:ascii="Times New Roman" w:hAnsi="Times New Roman"/>
          <w:b/>
          <w:kern w:val="0"/>
          <w:sz w:val="24"/>
          <w:szCs w:val="24"/>
        </w:rPr>
        <w:t>2</w:t>
      </w:r>
      <w:r>
        <w:rPr>
          <w:rFonts w:ascii="Times New Roman" w:hAnsi="Times New Roman"/>
          <w:b/>
          <w:kern w:val="0"/>
          <w:sz w:val="24"/>
          <w:szCs w:val="24"/>
        </w:rPr>
        <w:t>.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Default="00F15F3D" w:rsidP="001719B9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72787EC4" w14:textId="77777777" w:rsidR="00D91BAC" w:rsidRPr="00E36E69" w:rsidRDefault="00D91BAC" w:rsidP="001719B9">
      <w:pPr>
        <w:widowControl/>
        <w:shd w:val="clear" w:color="auto" w:fill="FFFFFF"/>
        <w:suppressAutoHyphens w:val="0"/>
        <w:overflowPunct/>
        <w:autoSpaceDE/>
        <w:autoSpaceDN/>
        <w:ind w:firstLine="709"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2FDD0431" w14:textId="222FF82F" w:rsidR="00D91BAC" w:rsidRPr="00D91BAC" w:rsidRDefault="00D91BAC" w:rsidP="001719B9">
      <w:pPr>
        <w:widowControl/>
        <w:shd w:val="clear" w:color="auto" w:fill="FFFFFF"/>
        <w:suppressAutoHyphens w:val="0"/>
        <w:overflowPunct/>
        <w:autoSpaceDE/>
        <w:autoSpaceDN/>
        <w:ind w:firstLine="709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F15F3D">
        <w:rPr>
          <w:rFonts w:ascii="Times New Roman" w:hAnsi="Times New Roman"/>
          <w:b/>
          <w:kern w:val="0"/>
          <w:sz w:val="24"/>
          <w:szCs w:val="24"/>
        </w:rPr>
        <w:t>3</w:t>
      </w:r>
      <w:r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0B4A27CA" w14:textId="51F1D29D" w:rsidR="00D91BD2" w:rsidRPr="00D91BD2" w:rsidRDefault="00F15F3D" w:rsidP="001719B9">
      <w:pPr>
        <w:ind w:firstLine="709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Кластерный анализ</w:t>
      </w:r>
      <w:r w:rsidR="008858E9">
        <w:rPr>
          <w:rFonts w:ascii="Times New Roman" w:hAnsi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</w:t>
      </w:r>
      <w:r>
        <w:rPr>
          <w:rFonts w:ascii="Times New Roman" w:hAnsi="Times New Roman"/>
          <w:kern w:val="0"/>
          <w:sz w:val="24"/>
          <w:szCs w:val="24"/>
        </w:rPr>
        <w:lastRenderedPageBreak/>
        <w:t xml:space="preserve">Метод </w:t>
      </w:r>
      <w:r>
        <w:rPr>
          <w:rFonts w:ascii="Times New Roman" w:hAnsi="Times New Roman"/>
          <w:kern w:val="0"/>
          <w:sz w:val="24"/>
          <w:szCs w:val="24"/>
          <w:lang w:val="en-US"/>
        </w:rPr>
        <w:t>k</w:t>
      </w:r>
      <w:r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Задачи классификации</w:t>
      </w:r>
      <w:r w:rsidR="008858E9">
        <w:rPr>
          <w:rFonts w:ascii="Times New Roman" w:hAnsi="Times New Roman"/>
          <w:kern w:val="0"/>
          <w:sz w:val="24"/>
          <w:szCs w:val="24"/>
        </w:rPr>
        <w:t>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9B7D36">
        <w:rPr>
          <w:rFonts w:ascii="Times New Roman" w:hAnsi="Times New Roman"/>
          <w:iCs/>
          <w:sz w:val="24"/>
          <w:szCs w:val="24"/>
        </w:rPr>
        <w:t>Деревья решений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Использование нейронных сетей для решения задач классификации. Логистическая регрессия. Сравнение результатов классификации различными методами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Оценка качества задач классификации</w:t>
      </w:r>
      <w:r w:rsidR="008858E9">
        <w:rPr>
          <w:rFonts w:ascii="Times New Roman" w:hAnsi="Times New Roman"/>
          <w:iCs/>
          <w:sz w:val="24"/>
          <w:szCs w:val="24"/>
        </w:rPr>
        <w:t>.</w:t>
      </w:r>
      <w:r w:rsidR="008858E9" w:rsidRPr="008858E9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A4CAA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Использование </w:t>
      </w:r>
      <w:r w:rsidR="006A4CAA">
        <w:rPr>
          <w:rFonts w:ascii="Times New Roman" w:hAnsi="Times New Roman"/>
          <w:iCs/>
          <w:sz w:val="24"/>
          <w:szCs w:val="24"/>
        </w:rPr>
        <w:t xml:space="preserve">статистических </w:t>
      </w:r>
      <w:r w:rsidR="006A4CAA" w:rsidRPr="009B7D36">
        <w:rPr>
          <w:rFonts w:ascii="Times New Roman" w:hAnsi="Times New Roman"/>
          <w:iCs/>
          <w:sz w:val="24"/>
          <w:szCs w:val="24"/>
        </w:rPr>
        <w:t>пакет</w:t>
      </w:r>
      <w:r w:rsidR="006A4CAA">
        <w:rPr>
          <w:rFonts w:ascii="Times New Roman" w:hAnsi="Times New Roman"/>
          <w:iCs/>
          <w:sz w:val="24"/>
          <w:szCs w:val="24"/>
        </w:rPr>
        <w:t xml:space="preserve">ов, пакетов бизнес-аналитики для решения задач </w:t>
      </w:r>
      <w:r w:rsidR="006A4CAA" w:rsidRPr="009B7D36">
        <w:rPr>
          <w:rFonts w:ascii="Times New Roman" w:hAnsi="Times New Roman"/>
          <w:iCs/>
          <w:sz w:val="24"/>
          <w:szCs w:val="24"/>
        </w:rPr>
        <w:t>анализа</w:t>
      </w:r>
      <w:r w:rsidR="006A4CAA">
        <w:rPr>
          <w:rFonts w:ascii="Times New Roman" w:hAnsi="Times New Roman"/>
          <w:iCs/>
          <w:sz w:val="24"/>
          <w:szCs w:val="24"/>
        </w:rPr>
        <w:t xml:space="preserve"> данных.</w:t>
      </w:r>
    </w:p>
    <w:p w14:paraId="2C8B7313" w14:textId="01D9BF15" w:rsidR="00534252" w:rsidRPr="008858E9" w:rsidRDefault="00534252" w:rsidP="001719B9">
      <w:pPr>
        <w:widowControl/>
        <w:suppressAutoHyphens w:val="0"/>
        <w:overflowPunct/>
        <w:adjustRightInd w:val="0"/>
        <w:ind w:firstLine="709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77777777" w:rsidR="006858C2" w:rsidRPr="00905C51" w:rsidRDefault="006858C2" w:rsidP="001719B9">
      <w:pPr>
        <w:pStyle w:val="1"/>
        <w:spacing w:before="0"/>
        <w:ind w:left="0" w:firstLine="709"/>
      </w:pPr>
      <w:bookmarkStart w:id="7" w:name="_Toc518759276"/>
      <w:r w:rsidRPr="00905C51">
        <w:t>Материалы текущего контроля успеваемости обучающихся и</w:t>
      </w:r>
      <w:r w:rsidR="0031689E" w:rsidRPr="00905C51">
        <w:t xml:space="preserve"> </w:t>
      </w:r>
      <w:r w:rsidRPr="00905C51">
        <w:t>фонд оценочных средств промежуточной аттестации по дисциплине</w:t>
      </w:r>
      <w:bookmarkEnd w:id="7"/>
      <w:r w:rsidRPr="00905C51">
        <w:t xml:space="preserve"> </w:t>
      </w:r>
    </w:p>
    <w:p w14:paraId="57BDDC44" w14:textId="77777777" w:rsidR="006858C2" w:rsidRPr="006905F0" w:rsidRDefault="006858C2" w:rsidP="001719B9">
      <w:pPr>
        <w:ind w:firstLine="709"/>
        <w:jc w:val="both"/>
        <w:rPr>
          <w:b/>
        </w:rPr>
      </w:pPr>
      <w:r w:rsidRPr="006905F0">
        <w:rPr>
          <w:rFonts w:ascii="Times New Roman" w:hAnsi="Times New Roman"/>
          <w:b/>
          <w:sz w:val="24"/>
        </w:rPr>
        <w:t>4.1</w:t>
      </w:r>
      <w:r>
        <w:rPr>
          <w:rFonts w:ascii="Times New Roman" w:hAnsi="Times New Roman"/>
          <w:sz w:val="24"/>
        </w:rPr>
        <w:t xml:space="preserve">. </w:t>
      </w:r>
      <w:r w:rsidRPr="006905F0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14:paraId="1303D274" w14:textId="34A8FEB9" w:rsidR="006858C2" w:rsidRPr="00881DB6" w:rsidRDefault="00881DB6" w:rsidP="001719B9">
      <w:pPr>
        <w:ind w:firstLine="709"/>
        <w:jc w:val="both"/>
        <w:rPr>
          <w:rFonts w:ascii="Times New Roman" w:hAnsi="Times New Roman"/>
          <w:sz w:val="24"/>
        </w:rPr>
      </w:pPr>
      <w:r w:rsidRPr="00881DB6">
        <w:rPr>
          <w:rFonts w:ascii="Times New Roman" w:hAnsi="Times New Roman"/>
          <w:sz w:val="24"/>
        </w:rPr>
        <w:t>4.1.1.</w:t>
      </w:r>
      <w:r w:rsidR="006858C2" w:rsidRPr="00881DB6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785D17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8D1F6C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881DB6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14:paraId="5BC99018" w14:textId="4529B8E3" w:rsidR="006858C2" w:rsidRDefault="003338D6" w:rsidP="00A34EB8">
      <w:pPr>
        <w:pStyle w:val="af3"/>
        <w:spacing w:after="0"/>
        <w:ind w:firstLine="709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5</w:t>
      </w:r>
      <w:r w:rsidR="00CC36D0">
        <w:rPr>
          <w:noProof/>
        </w:rPr>
        <w:fldChar w:fldCharType="end"/>
      </w: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14:paraId="6F6CE0FA" w14:textId="77777777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B077DC" w14:paraId="6B308B8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</w:t>
            </w:r>
          </w:p>
        </w:tc>
      </w:tr>
      <w:tr w:rsidR="00B077DC" w14:paraId="41D2751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задание</w:t>
            </w:r>
          </w:p>
        </w:tc>
      </w:tr>
      <w:tr w:rsidR="00B077DC" w14:paraId="14CBC362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, курсовой проект</w:t>
            </w:r>
          </w:p>
        </w:tc>
      </w:tr>
    </w:tbl>
    <w:p w14:paraId="4E1AA4B0" w14:textId="77777777" w:rsidR="00B077DC" w:rsidRDefault="00B077DC" w:rsidP="001719B9">
      <w:pPr>
        <w:ind w:firstLine="709"/>
        <w:jc w:val="both"/>
        <w:rPr>
          <w:rFonts w:ascii="Times New Roman" w:hAnsi="Times New Roman"/>
          <w:sz w:val="24"/>
        </w:rPr>
      </w:pPr>
    </w:p>
    <w:p w14:paraId="1C789C89" w14:textId="54DDEE5F" w:rsidR="006858C2" w:rsidRDefault="006858C2" w:rsidP="001719B9">
      <w:pPr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1.2. </w:t>
      </w:r>
      <w:r w:rsidR="000975C0">
        <w:rPr>
          <w:rFonts w:ascii="Times New Roman" w:hAnsi="Times New Roman"/>
          <w:sz w:val="24"/>
        </w:rPr>
        <w:t>Зачет</w:t>
      </w:r>
      <w:r w:rsidRPr="00DB3D8B">
        <w:rPr>
          <w:rFonts w:ascii="Times New Roman" w:hAnsi="Times New Roman"/>
          <w:sz w:val="24"/>
        </w:rPr>
        <w:t xml:space="preserve"> проводится с применением следующих методов (средств):</w:t>
      </w:r>
    </w:p>
    <w:p w14:paraId="099E4C5E" w14:textId="23FA6F16" w:rsidR="000975C0" w:rsidRPr="009B7D36" w:rsidRDefault="000975C0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Зачет проводится в компьютерном классе в устной форме. Во время зачета проверяется уровень знаний по</w:t>
      </w:r>
      <w:r>
        <w:rPr>
          <w:rFonts w:ascii="Times New Roman" w:hAnsi="Times New Roman"/>
          <w:sz w:val="24"/>
          <w:szCs w:val="24"/>
        </w:rPr>
        <w:t xml:space="preserve"> дисциплине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>
        <w:rPr>
          <w:rFonts w:ascii="Times New Roman" w:hAnsi="Times New Roman"/>
          <w:spacing w:val="-2"/>
          <w:sz w:val="24"/>
          <w:szCs w:val="24"/>
        </w:rPr>
        <w:t>»</w:t>
      </w:r>
      <w:r w:rsidRPr="009B7D36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5834CE8F" w14:textId="11C82527" w:rsidR="00347199" w:rsidRDefault="00347199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о время </w:t>
      </w:r>
      <w:r w:rsidR="00D95BDE">
        <w:rPr>
          <w:rFonts w:ascii="Times New Roman" w:hAnsi="Times New Roman"/>
          <w:sz w:val="24"/>
          <w:szCs w:val="24"/>
        </w:rPr>
        <w:t>зачета</w:t>
      </w:r>
      <w:r>
        <w:rPr>
          <w:rFonts w:ascii="Times New Roman" w:hAnsi="Times New Roman"/>
          <w:sz w:val="24"/>
          <w:szCs w:val="24"/>
        </w:rPr>
        <w:t xml:space="preserve"> проверяется этап освоения компетенций </w:t>
      </w:r>
      <w:r w:rsidR="00D95BDE">
        <w:rPr>
          <w:rFonts w:ascii="Times New Roman" w:hAnsi="Times New Roman"/>
          <w:sz w:val="24"/>
          <w:szCs w:val="24"/>
        </w:rPr>
        <w:t xml:space="preserve">ОПК-1.1, ОПК-2.1, </w:t>
      </w:r>
      <w:r w:rsidR="00A34EB8">
        <w:rPr>
          <w:rFonts w:ascii="Times New Roman" w:hAnsi="Times New Roman"/>
          <w:sz w:val="24"/>
          <w:szCs w:val="24"/>
        </w:rPr>
        <w:t>ПК-1.1.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464614EC" w14:textId="77777777" w:rsidR="00A34EB8" w:rsidRDefault="00A34EB8" w:rsidP="001719B9">
      <w:pPr>
        <w:pStyle w:val="1"/>
        <w:numPr>
          <w:ilvl w:val="0"/>
          <w:numId w:val="0"/>
        </w:numPr>
        <w:spacing w:before="0"/>
        <w:ind w:firstLine="709"/>
      </w:pPr>
    </w:p>
    <w:p w14:paraId="7CE5219B" w14:textId="49BBA78F" w:rsidR="006858C2" w:rsidRPr="00905FA7" w:rsidRDefault="008B1F1E" w:rsidP="001719B9">
      <w:pPr>
        <w:pStyle w:val="1"/>
        <w:numPr>
          <w:ilvl w:val="0"/>
          <w:numId w:val="0"/>
        </w:numPr>
        <w:spacing w:before="0"/>
        <w:ind w:firstLine="709"/>
        <w:rPr>
          <w:highlight w:val="yellow"/>
        </w:rPr>
      </w:pPr>
      <w:r>
        <w:t>4.</w:t>
      </w:r>
      <w:r w:rsidR="006858C2" w:rsidRPr="00905FA7">
        <w:t>2. Материалы текущего ко</w:t>
      </w:r>
      <w:r w:rsidR="006E7024" w:rsidRPr="00905FA7">
        <w:t>нтроля успеваемости обучающихся</w:t>
      </w:r>
    </w:p>
    <w:p w14:paraId="70C7A2EF" w14:textId="5336F6A1" w:rsidR="008B1F1E" w:rsidRPr="009B7D36" w:rsidRDefault="00CB581D" w:rsidP="001719B9">
      <w:pPr>
        <w:pStyle w:val="3"/>
        <w:spacing w:before="0" w:after="0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1.</w:t>
      </w:r>
      <w:r w:rsidR="008B1F1E" w:rsidRPr="009B7D36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9B7D36" w:rsidRDefault="008B1F1E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Pr="009B7D36">
        <w:rPr>
          <w:rFonts w:ascii="Times New Roman" w:hAnsi="Times New Roman"/>
          <w:sz w:val="24"/>
          <w:szCs w:val="24"/>
        </w:rPr>
        <w:t xml:space="preserve">включает пять задач. Шаблоны </w:t>
      </w:r>
      <w:r w:rsidR="0019374F">
        <w:rPr>
          <w:rFonts w:ascii="Times New Roman" w:hAnsi="Times New Roman"/>
          <w:sz w:val="24"/>
          <w:szCs w:val="24"/>
        </w:rPr>
        <w:t>заданий</w:t>
      </w:r>
      <w:r w:rsidRPr="009B7D36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Pr="009B7D36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9B7D36" w:rsidRDefault="008B1F1E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мер задачи. Построить </w:t>
      </w:r>
      <w:proofErr w:type="spellStart"/>
      <w:r w:rsidRPr="009B7D36">
        <w:rPr>
          <w:rFonts w:ascii="Times New Roman" w:hAnsi="Times New Roman"/>
          <w:sz w:val="24"/>
          <w:szCs w:val="24"/>
        </w:rPr>
        <w:t>дендограмму</w:t>
      </w:r>
      <w:proofErr w:type="spellEnd"/>
      <w:r w:rsidRPr="009B7D36">
        <w:rPr>
          <w:rFonts w:ascii="Times New Roman" w:hAnsi="Times New Roman"/>
          <w:sz w:val="24"/>
          <w:szCs w:val="24"/>
        </w:rPr>
        <w:t>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14:paraId="6FECDEB0" w14:textId="77777777" w:rsidR="008B1F1E" w:rsidRPr="009B7D36" w:rsidRDefault="008B1F1E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5"/>
        <w:gridCol w:w="3572"/>
        <w:gridCol w:w="4433"/>
      </w:tblGrid>
      <w:tr w:rsidR="008B1F1E" w:rsidRPr="009B7D36" w14:paraId="6DB94DAF" w14:textId="77777777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9B7D36" w14:paraId="47CC55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613479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9B7D36" w14:paraId="4F853237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051C02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40EF641A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2197390B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14:paraId="1B8EA418" w14:textId="77777777" w:rsidR="00E25DE5" w:rsidRDefault="00E25DE5" w:rsidP="001719B9">
      <w:pPr>
        <w:ind w:firstLine="709"/>
        <w:rPr>
          <w:rFonts w:ascii="Times New Roman" w:hAnsi="Times New Roman"/>
          <w:sz w:val="24"/>
          <w:szCs w:val="24"/>
        </w:rPr>
      </w:pPr>
    </w:p>
    <w:p w14:paraId="07388A55" w14:textId="1F1FA1CB" w:rsidR="00E25DE5" w:rsidRPr="00A8026D" w:rsidRDefault="00E25DE5" w:rsidP="001719B9">
      <w:pPr>
        <w:ind w:firstLine="709"/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lastRenderedPageBreak/>
        <w:t xml:space="preserve">Комплект практических </w:t>
      </w:r>
      <w:r w:rsidRPr="00A8026D">
        <w:rPr>
          <w:rFonts w:ascii="Times New Roman" w:hAnsi="Times New Roman"/>
          <w:sz w:val="24"/>
          <w:szCs w:val="24"/>
        </w:rPr>
        <w:t xml:space="preserve">заданий в электронном виде размещен в локальной сети вуза и на портале дистанционного </w:t>
      </w:r>
      <w:proofErr w:type="gramStart"/>
      <w:r w:rsidRPr="00A8026D">
        <w:rPr>
          <w:rFonts w:ascii="Times New Roman" w:hAnsi="Times New Roman"/>
          <w:sz w:val="24"/>
          <w:szCs w:val="24"/>
        </w:rPr>
        <w:t xml:space="preserve">обучения  </w:t>
      </w:r>
      <w:hyperlink r:id="rId8" w:tgtFrame="_blank" w:history="1">
        <w:r w:rsidRPr="00A8026D">
          <w:rPr>
            <w:rStyle w:val="af4"/>
            <w:rFonts w:ascii="Times New Roman" w:hAnsi="Times New Roman"/>
            <w:color w:val="auto"/>
            <w:sz w:val="24"/>
            <w:szCs w:val="24"/>
            <w:u w:val="none"/>
          </w:rPr>
          <w:t>https://sziu-de.ranepa.ru</w:t>
        </w:r>
        <w:proofErr w:type="gramEnd"/>
      </w:hyperlink>
    </w:p>
    <w:p w14:paraId="6846EDF1" w14:textId="77777777" w:rsidR="0007567F" w:rsidRPr="00A8026D" w:rsidRDefault="0007567F" w:rsidP="001719B9">
      <w:pPr>
        <w:ind w:firstLine="709"/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CB581D" w:rsidRDefault="00CB581D" w:rsidP="001719B9">
      <w:pPr>
        <w:pStyle w:val="3"/>
        <w:spacing w:before="0" w:after="0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2. </w:t>
      </w:r>
      <w:r w:rsidR="00E25DE5" w:rsidRPr="00CB581D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06846BC8" w14:textId="07FB2EEF" w:rsidR="0019374F" w:rsidRDefault="00B077DC" w:rsidP="001719B9">
      <w:pPr>
        <w:ind w:firstLine="709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Тема курсового </w:t>
      </w:r>
      <w:proofErr w:type="gramStart"/>
      <w:r>
        <w:rPr>
          <w:rFonts w:ascii="Times New Roman" w:hAnsi="Times New Roman"/>
          <w:b/>
        </w:rPr>
        <w:t xml:space="preserve">проекта: </w:t>
      </w:r>
      <w:r w:rsidRPr="00B077D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</w:t>
      </w:r>
      <w:proofErr w:type="gramEnd"/>
      <w:r w:rsidRPr="00CB581D">
        <w:rPr>
          <w:rFonts w:ascii="Times New Roman" w:hAnsi="Times New Roman"/>
          <w:sz w:val="24"/>
          <w:szCs w:val="24"/>
        </w:rPr>
        <w:t>Методы интеллектуального анализа данных</w:t>
      </w:r>
      <w:r w:rsidR="00EB562D">
        <w:rPr>
          <w:rFonts w:ascii="Times New Roman" w:hAnsi="Times New Roman"/>
          <w:b/>
        </w:rPr>
        <w:t>»</w:t>
      </w:r>
    </w:p>
    <w:p w14:paraId="4D35ADA7" w14:textId="6690317C" w:rsidR="00E93406" w:rsidRDefault="00E25DE5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>
        <w:rPr>
          <w:rFonts w:ascii="Times New Roman" w:hAnsi="Times New Roman"/>
          <w:sz w:val="24"/>
          <w:szCs w:val="24"/>
        </w:rPr>
        <w:t>.</w:t>
      </w:r>
      <w:r w:rsidR="00B077DC">
        <w:rPr>
          <w:rFonts w:ascii="Times New Roman" w:hAnsi="Times New Roman"/>
          <w:sz w:val="24"/>
          <w:szCs w:val="24"/>
        </w:rPr>
        <w:t xml:space="preserve"> </w:t>
      </w:r>
      <w:r w:rsidR="008638D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Default="00B077DC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B077DC" w:rsidRPr="00AE0D16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B077DC" w:rsidRPr="00AE0D16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="00B077DC" w:rsidRPr="00AE0D16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="00B077DC" w:rsidRPr="00AE0D16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B077DC" w:rsidRPr="00AE0D16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B077DC" w:rsidRPr="00AE0D16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</w:t>
      </w:r>
      <w:r w:rsidR="00B077DC" w:rsidRPr="00AE0D16">
        <w:rPr>
          <w:rFonts w:ascii="Times New Roman" w:hAnsi="Times New Roman"/>
          <w:sz w:val="24"/>
          <w:szCs w:val="24"/>
        </w:rPr>
        <w:t>Решение зад</w:t>
      </w:r>
      <w:r w:rsidR="00820822" w:rsidRPr="00AE0D16">
        <w:rPr>
          <w:rFonts w:ascii="Times New Roman" w:hAnsi="Times New Roman"/>
          <w:sz w:val="24"/>
          <w:szCs w:val="24"/>
        </w:rPr>
        <w:t>а</w:t>
      </w:r>
      <w:r w:rsidR="00B077DC" w:rsidRPr="00AE0D16">
        <w:rPr>
          <w:rFonts w:ascii="Times New Roman" w:hAnsi="Times New Roman"/>
          <w:sz w:val="24"/>
          <w:szCs w:val="24"/>
        </w:rPr>
        <w:t>ч классифи</w:t>
      </w:r>
      <w:r w:rsidR="00820822" w:rsidRPr="00AE0D16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</w:t>
      </w:r>
      <w:r w:rsidR="00820822" w:rsidRPr="00AE0D16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99D6DB7" w14:textId="77777777" w:rsidR="00A34EB8" w:rsidRDefault="00A34EB8" w:rsidP="001719B9">
      <w:pPr>
        <w:pStyle w:val="3"/>
        <w:spacing w:before="0" w:after="0"/>
        <w:ind w:firstLine="709"/>
        <w:jc w:val="left"/>
        <w:rPr>
          <w:rFonts w:ascii="Times New Roman" w:hAnsi="Times New Roman"/>
          <w:sz w:val="24"/>
          <w:szCs w:val="24"/>
        </w:rPr>
      </w:pPr>
    </w:p>
    <w:p w14:paraId="03343FD4" w14:textId="3BAEC625" w:rsidR="002F7B44" w:rsidRPr="00CB581D" w:rsidRDefault="00CB581D" w:rsidP="001719B9">
      <w:pPr>
        <w:pStyle w:val="3"/>
        <w:spacing w:before="0" w:after="0"/>
        <w:ind w:firstLine="709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3. </w:t>
      </w:r>
      <w:r w:rsidR="00E36E69" w:rsidRPr="00CB581D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9B7D36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7786BFFF" w:rsidR="00E36E69" w:rsidRPr="009B7D36" w:rsidRDefault="00E36E69" w:rsidP="001719B9">
            <w:pPr>
              <w:ind w:firstLine="709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E36E69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9B7D36" w:rsidRDefault="00E36E69" w:rsidP="001719B9">
            <w:pPr>
              <w:ind w:firstLine="709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9B7D36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9B7D36" w:rsidRDefault="00E36E69" w:rsidP="001719B9">
            <w:pPr>
              <w:ind w:firstLine="709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9B7D36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9B7D36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9B7D36" w:rsidRDefault="00E36E69" w:rsidP="001719B9">
            <w:pPr>
              <w:ind w:firstLine="709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07809486" w:rsidR="00E36E69" w:rsidRPr="009B7D36" w:rsidRDefault="00E36E69" w:rsidP="001719B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варианты согласно тексту задания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9B7D36" w:rsidRDefault="00E36E69" w:rsidP="001719B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9B7D36" w:rsidRDefault="00E36E69" w:rsidP="001719B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9B7D36" w:rsidRDefault="00E36E69" w:rsidP="001719B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9B7D36" w:rsidRDefault="00E36E69" w:rsidP="001719B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9B7D36" w:rsidRDefault="00E36E69" w:rsidP="001719B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9B7D36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9B7D36" w:rsidRDefault="00E36E69" w:rsidP="00A34EB8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9B7D36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9B7D36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173E356B" w:rsidR="00E36E69" w:rsidRPr="009B7D36" w:rsidRDefault="00E36E69" w:rsidP="00A34EB8">
            <w:pPr>
              <w:ind w:firstLine="709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несколько вариантов ответа)</w:t>
            </w:r>
          </w:p>
          <w:p w14:paraId="1AC65334" w14:textId="77777777" w:rsidR="00E36E69" w:rsidRPr="009B7D36" w:rsidRDefault="00E36E69" w:rsidP="00A34EB8">
            <w:pPr>
              <w:ind w:firstLine="709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9B7D36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9B7D36" w:rsidRDefault="00E36E69" w:rsidP="00A34EB8">
            <w:pPr>
              <w:ind w:firstLine="709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9B7D36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7777777"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9B7D36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lastRenderedPageBreak/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77777777"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9B7D36" w:rsidRDefault="00E36E69" w:rsidP="00A34EB8">
            <w:pPr>
              <w:ind w:firstLine="709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4893FACD" w:rsidR="00E36E69" w:rsidRPr="009B7D36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lastRenderedPageBreak/>
        <w:t>ЗАДАНИЕ № 4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выберите один вариант ответа</w:t>
      </w:r>
      <w:r w:rsidRPr="009B7D36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9B7D36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9B7D36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1F472662" w14:textId="77777777" w:rsidR="00A34EB8" w:rsidRDefault="00A34EB8" w:rsidP="00A34EB8">
            <w:pPr>
              <w:ind w:firstLine="709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</w:pPr>
          </w:p>
          <w:p w14:paraId="7D8A666E" w14:textId="3BB2B9E9" w:rsidR="00E36E69" w:rsidRPr="009B7D36" w:rsidRDefault="00E36E69" w:rsidP="00A34EB8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9B7D36" w:rsidRDefault="00E36E69" w:rsidP="00A34EB8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9B7D36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9B7D36" w:rsidRDefault="00E36E69" w:rsidP="00A34EB8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9B7D36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9B7D36" w:rsidRDefault="00E36E69" w:rsidP="00A34EB8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659E43E3" w:rsidR="00E36E69" w:rsidRPr="009B7D36" w:rsidRDefault="00E36E69" w:rsidP="00A34EB8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>(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039F45A4" w14:textId="77777777" w:rsidR="00A34EB8" w:rsidRDefault="00A34EB8" w:rsidP="00A34EB8">
      <w:pPr>
        <w:ind w:firstLine="709"/>
        <w:rPr>
          <w:rFonts w:ascii="Times New Roman" w:hAnsi="Times New Roman"/>
          <w:b/>
          <w:bCs/>
          <w:sz w:val="24"/>
          <w:szCs w:val="24"/>
          <w:u w:val="single"/>
        </w:rPr>
      </w:pPr>
    </w:p>
    <w:p w14:paraId="59C095C0" w14:textId="103F66D1"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>(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 каком значении </w:t>
      </w:r>
      <w:proofErr w:type="gramStart"/>
      <w:r w:rsidRPr="009B7D36">
        <w:rPr>
          <w:rFonts w:ascii="Times New Roman" w:hAnsi="Times New Roman"/>
          <w:sz w:val="24"/>
          <w:szCs w:val="24"/>
        </w:rPr>
        <w:t xml:space="preserve">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 fillcolor="window">
            <v:imagedata r:id="rId10" o:title=""/>
          </v:shape>
          <o:OLEObject Type="Embed" ProgID="Equation.3" ShapeID="_x0000_i1025" DrawAspect="Content" ObjectID="_1598813848" r:id="rId11"/>
        </w:object>
      </w:r>
      <w:r w:rsidRPr="009B7D36">
        <w:rPr>
          <w:rFonts w:ascii="Times New Roman" w:hAnsi="Times New Roman"/>
          <w:sz w:val="24"/>
          <w:szCs w:val="24"/>
        </w:rPr>
        <w:t xml:space="preserve"> оценка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2pt;height:12.6pt" o:ole="" fillcolor="window">
            <v:imagedata r:id="rId12" o:title=""/>
          </v:shape>
          <o:OLEObject Type="Embed" ProgID="Equation.3" ShapeID="_x0000_i1026" DrawAspect="Content" ObjectID="_1598813849" r:id="rId13"/>
        </w:object>
      </w:r>
      <w:r w:rsidRPr="009B7D36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А) </w:t>
      </w:r>
      <w:proofErr w:type="gramStart"/>
      <w:r w:rsidRPr="009B7D36">
        <w:rPr>
          <w:rFonts w:ascii="Times New Roman" w:hAnsi="Times New Roman"/>
          <w:sz w:val="24"/>
          <w:szCs w:val="24"/>
        </w:rPr>
        <w:t xml:space="preserve">При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9pt;height:18.6pt" o:ole="" fillcolor="window">
            <v:imagedata r:id="rId14" o:title=""/>
          </v:shape>
          <o:OLEObject Type="Embed" ProgID="Equation.3" ShapeID="_x0000_i1027" DrawAspect="Content" ObjectID="_1598813850" r:id="rId15"/>
        </w:object>
      </w:r>
      <w:r w:rsidRPr="009B7D36">
        <w:rPr>
          <w:rFonts w:ascii="Times New Roman" w:hAnsi="Times New Roman"/>
          <w:sz w:val="24"/>
          <w:szCs w:val="24"/>
        </w:rPr>
        <w:t xml:space="preserve"> где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49.8pt;height:18.6pt" o:ole="" fillcolor="window">
            <v:imagedata r:id="rId16" o:title=""/>
          </v:shape>
          <o:OLEObject Type="Embed" ProgID="Equation.3" ShapeID="_x0000_i1028" DrawAspect="Content" ObjectID="_1598813851" r:id="rId17"/>
        </w:object>
      </w:r>
      <w:r w:rsidRPr="009B7D36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9pt;height:12pt" o:ole="" fillcolor="window">
            <v:imagedata r:id="rId18" o:title=""/>
          </v:shape>
          <o:OLEObject Type="Embed" ProgID="Equation.3" ShapeID="_x0000_i1029" DrawAspect="Content" ObjectID="_1598813852" r:id="rId19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Б) При </w:t>
      </w:r>
      <w:r w:rsidRPr="009B7D36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4pt;height:21pt" o:ole="" fillcolor="window">
            <v:imagedata r:id="rId20" o:title=""/>
          </v:shape>
          <o:OLEObject Type="Embed" ProgID="Equation.3" ShapeID="_x0000_i1030" DrawAspect="Content" ObjectID="_1598813853" r:id="rId21"/>
        </w:object>
      </w:r>
    </w:p>
    <w:p w14:paraId="1C2D1F9F" w14:textId="77777777"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) </w:t>
      </w:r>
      <w:proofErr w:type="gramStart"/>
      <w:r w:rsidRPr="009B7D36">
        <w:rPr>
          <w:rFonts w:ascii="Times New Roman" w:hAnsi="Times New Roman"/>
          <w:sz w:val="24"/>
          <w:szCs w:val="24"/>
        </w:rPr>
        <w:t xml:space="preserve">При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1.2pt;height:15pt" o:ole="" fillcolor="window">
            <v:imagedata r:id="rId22" o:title=""/>
          </v:shape>
          <o:OLEObject Type="Embed" ProgID="Equation.3" ShapeID="_x0000_i1031" DrawAspect="Content" ObjectID="_1598813854" r:id="rId23"/>
        </w:object>
      </w:r>
      <w:r w:rsidRPr="009B7D36">
        <w:rPr>
          <w:rFonts w:ascii="Times New Roman" w:hAnsi="Times New Roman"/>
          <w:sz w:val="24"/>
          <w:szCs w:val="24"/>
        </w:rPr>
        <w:t xml:space="preserve"> где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2pt;height:12.6pt" o:ole="" fillcolor="window">
            <v:imagedata r:id="rId24" o:title=""/>
          </v:shape>
          <o:OLEObject Type="Embed" ProgID="Equation.3" ShapeID="_x0000_i1032" DrawAspect="Content" ObjectID="_1598813855" r:id="rId25"/>
        </w:object>
      </w:r>
      <w:r w:rsidRPr="009B7D36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9pt;height:12pt" o:ole="" fillcolor="window">
            <v:imagedata r:id="rId18" o:title=""/>
          </v:shape>
          <o:OLEObject Type="Embed" ProgID="Equation.3" ShapeID="_x0000_i1033" DrawAspect="Content" ObjectID="_1598813856" r:id="rId26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38BC7D7A"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Г) Точность одинакова при </w:t>
      </w:r>
      <w:proofErr w:type="gramStart"/>
      <w:r w:rsidRPr="009B7D36">
        <w:rPr>
          <w:rFonts w:ascii="Times New Roman" w:hAnsi="Times New Roman"/>
          <w:sz w:val="24"/>
          <w:szCs w:val="24"/>
        </w:rPr>
        <w:t xml:space="preserve">всех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9pt;height:12pt" o:ole="" fillcolor="window">
            <v:imagedata r:id="rId27" o:title=""/>
          </v:shape>
          <o:OLEObject Type="Embed" ProgID="Equation.3" ShapeID="_x0000_i1034" DrawAspect="Content" ObjectID="_1598813857" r:id="rId28"/>
        </w:object>
      </w:r>
      <w:r w:rsidRPr="009B7D36">
        <w:rPr>
          <w:rFonts w:ascii="Times New Roman" w:hAnsi="Times New Roman"/>
          <w:sz w:val="24"/>
          <w:szCs w:val="24"/>
        </w:rPr>
        <w:t>.</w:t>
      </w:r>
      <w:proofErr w:type="gramEnd"/>
    </w:p>
    <w:p w14:paraId="32268AA3" w14:textId="77777777" w:rsidR="00A34EB8" w:rsidRDefault="00A34EB8" w:rsidP="00A34EB8">
      <w:pPr>
        <w:ind w:firstLine="709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</w:p>
    <w:p w14:paraId="76057D30" w14:textId="2528373C" w:rsidR="00E36E69" w:rsidRPr="009B7D36" w:rsidRDefault="00E36E69" w:rsidP="00A34EB8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="00A34EB8">
        <w:rPr>
          <w:rFonts w:ascii="Times New Roman" w:hAnsi="Times New Roman"/>
          <w:b/>
          <w:bCs/>
          <w:sz w:val="24"/>
          <w:szCs w:val="24"/>
          <w:u w:val="single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>(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7pt;height:15pt" o:ole="" fillcolor="window">
            <v:imagedata r:id="rId29" o:title=""/>
          </v:shape>
          <o:OLEObject Type="Embed" ProgID="Equation.3" ShapeID="_x0000_i1035" DrawAspect="Content" ObjectID="_1598813858" r:id="rId30"/>
        </w:object>
      </w:r>
      <w:r w:rsidRPr="009B7D36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9B7D36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12DBB45E" w:rsidR="00E36E69" w:rsidRPr="009B7D36" w:rsidRDefault="00E36E69" w:rsidP="00A34EB8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9B7D36" w:rsidRDefault="00E36E69" w:rsidP="00A34EB8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Гомоскедастичность остатков подразумевает … </w:t>
            </w:r>
          </w:p>
        </w:tc>
      </w:tr>
      <w:tr w:rsidR="00E36E69" w:rsidRPr="009B7D36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9B7D36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3703869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9B7D36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9B7D36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центроидный</w:t>
                  </w:r>
                  <w:proofErr w:type="spellEnd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 метод</w:t>
                  </w:r>
                </w:p>
              </w:tc>
            </w:tr>
          </w:tbl>
          <w:p w14:paraId="504FD782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11A33D23" w:rsidR="00E36E69" w:rsidRPr="009B7D36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несколько вариантов ответа)</w:t>
            </w:r>
          </w:p>
          <w:p w14:paraId="6BC5BB37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9B7D36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3E6D2A0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один вариант ответа)</w:t>
            </w:r>
          </w:p>
          <w:p w14:paraId="4DFC386F" w14:textId="0D13E851" w:rsidR="00E36E69" w:rsidRPr="009B7D36" w:rsidRDefault="00E36E69" w:rsidP="00A34EB8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дискриминантном анализе обучающая выборка используется для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9B7D36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450E8D43" w:rsidR="00E36E69" w:rsidRPr="009B7D36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один вариант ответа)</w:t>
            </w:r>
          </w:p>
          <w:p w14:paraId="484B0FC3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</w:tr>
            <w:tr w:rsidR="00E36E69" w:rsidRPr="009B7D36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3B283168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несколько вариантов ответа)</w:t>
            </w:r>
          </w:p>
          <w:p w14:paraId="17C5369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9B7D36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lastRenderedPageBreak/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14:paraId="438F168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6F96F9B2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5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один вариант ответа)</w:t>
            </w:r>
          </w:p>
          <w:p w14:paraId="1EDEC47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Сигмоидальная </w:t>
            </w:r>
            <w:proofErr w:type="spell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активизационная</w:t>
            </w:r>
            <w:proofErr w:type="spell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ункция искусственного нейрона  имеет вид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4pt;height:42pt" o:ole="">
                        <v:imagedata r:id="rId31" o:title=""/>
                      </v:shape>
                      <o:OLEObject Type="Embed" ProgID="Equation.DSMT4" ShapeID="_x0000_i1036" DrawAspect="Content" ObjectID="_1598813859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9B7D36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pt;height:37.2pt" o:ole="">
                        <v:imagedata r:id="rId33" o:title=""/>
                      </v:shape>
                      <o:OLEObject Type="Embed" ProgID="Equation.DSMT4" ShapeID="_x0000_i1037" DrawAspect="Content" ObjectID="_1598813860" r:id="rId34"/>
                    </w:object>
                  </w:r>
                </w:p>
              </w:tc>
            </w:tr>
            <w:tr w:rsidR="00E36E69" w:rsidRPr="009B7D36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4pt;height:42pt" o:ole="">
                        <v:imagedata r:id="rId35" o:title=""/>
                      </v:shape>
                      <o:OLEObject Type="Embed" ProgID="Equation.DSMT4" ShapeID="_x0000_i1038" DrawAspect="Content" ObjectID="_1598813861" r:id="rId36"/>
                    </w:object>
                  </w:r>
                </w:p>
                <w:p w14:paraId="27D78DC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6.4pt;height:42pt" o:ole="">
                        <v:imagedata r:id="rId37" o:title=""/>
                      </v:shape>
                      <o:OLEObject Type="Embed" ProgID="Equation.DSMT4" ShapeID="_x0000_i1039" DrawAspect="Content" ObjectID="_1598813862" r:id="rId38"/>
                    </w:object>
                  </w:r>
                </w:p>
                <w:p w14:paraId="6A12B4E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0DF613C9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один вариант ответа)</w:t>
            </w:r>
          </w:p>
          <w:p w14:paraId="75627122" w14:textId="69CEEFFE" w:rsidR="00E36E69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рецепторных, реагирующих и ассоциативных элементов</w:t>
            </w:r>
          </w:p>
          <w:p w14:paraId="54FC6FE6" w14:textId="77777777" w:rsidR="00A34EB8" w:rsidRPr="009B7D36" w:rsidRDefault="00A34EB8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5C9B0D0D" w14:textId="77777777" w:rsidR="00E36E69" w:rsidRPr="009B7D36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9B7D36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9B7D36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0FFC4324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один вариант ответа)</w:t>
            </w:r>
          </w:p>
          <w:p w14:paraId="3FEA0F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На рисунке приведена диаграмма размаха («ящик с усами». Определить </w:t>
            </w:r>
            <w:proofErr w:type="spell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интерквартильный</w:t>
            </w:r>
            <w:proofErr w:type="spell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размах  с точностью до второго знака</w:t>
            </w:r>
          </w:p>
          <w:p w14:paraId="1153D19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9B7D36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9B7D36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8"/>
        <w:gridCol w:w="169"/>
        <w:gridCol w:w="169"/>
        <w:gridCol w:w="4110"/>
      </w:tblGrid>
      <w:tr w:rsidR="00E36E69" w:rsidRPr="009B7D36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9B7D36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638DA6BB" w14:textId="77777777" w:rsidR="00A34EB8" w:rsidRDefault="00A34EB8" w:rsidP="00E36E69">
      <w:pPr>
        <w:ind w:firstLine="685"/>
        <w:rPr>
          <w:rFonts w:ascii="Times New Roman" w:hAnsi="Times New Roman"/>
          <w:b/>
          <w:bCs/>
          <w:sz w:val="24"/>
          <w:szCs w:val="24"/>
          <w:u w:val="single"/>
        </w:rPr>
      </w:pPr>
    </w:p>
    <w:p w14:paraId="5359973A" w14:textId="7076561E" w:rsidR="00E36E69" w:rsidRPr="009B7D36" w:rsidRDefault="00E36E69" w:rsidP="00A34EB8">
      <w:pPr>
        <w:ind w:firstLine="709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(свободный ответ)</w:t>
      </w:r>
    </w:p>
    <w:p w14:paraId="2F0B689C" w14:textId="77777777" w:rsidR="00E36E69" w:rsidRPr="009B7D36" w:rsidRDefault="00E36E69" w:rsidP="00A34EB8">
      <w:pPr>
        <w:pStyle w:val="Default"/>
        <w:ind w:firstLine="709"/>
        <w:jc w:val="both"/>
        <w:rPr>
          <w:bCs/>
          <w:color w:val="auto"/>
        </w:rPr>
      </w:pPr>
      <w:r w:rsidRPr="009B7D36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1"/>
        <w:gridCol w:w="2393"/>
        <w:gridCol w:w="2393"/>
        <w:gridCol w:w="2393"/>
      </w:tblGrid>
      <w:tr w:rsidR="00E36E69" w:rsidRPr="009B7D36" w14:paraId="657FD257" w14:textId="77777777" w:rsidTr="00E36E69">
        <w:tc>
          <w:tcPr>
            <w:tcW w:w="2392" w:type="dxa"/>
          </w:tcPr>
          <w:p w14:paraId="63B8E8A9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9B7D36" w14:paraId="0E9CC6A1" w14:textId="77777777" w:rsidTr="00E36E69">
        <w:tc>
          <w:tcPr>
            <w:tcW w:w="2392" w:type="dxa"/>
          </w:tcPr>
          <w:p w14:paraId="73B5518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2FCE327D" w14:textId="77777777" w:rsidTr="00E36E69">
        <w:tc>
          <w:tcPr>
            <w:tcW w:w="2392" w:type="dxa"/>
          </w:tcPr>
          <w:p w14:paraId="2F7CB87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750641E7" w14:textId="77777777" w:rsidTr="00E36E69">
        <w:tc>
          <w:tcPr>
            <w:tcW w:w="2392" w:type="dxa"/>
          </w:tcPr>
          <w:p w14:paraId="1473B98F" w14:textId="77777777" w:rsidR="00E36E69" w:rsidRPr="009B7D36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14:paraId="0C1B265E" w14:textId="77777777" w:rsidR="00E36E69" w:rsidRPr="009B7D36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9B7D36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pt;height:19.8pt" o:ole="">
            <v:imagedata r:id="rId41" o:title=""/>
          </v:shape>
          <o:OLEObject Type="Embed" ProgID="Equation.DSMT4" ShapeID="_x0000_i1040" DrawAspect="Content" ObjectID="_1598813863" r:id="rId42"/>
        </w:object>
      </w:r>
      <w:r w:rsidRPr="009B7D36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14:paraId="31F3788A" w14:textId="77777777" w:rsidR="00A34EB8" w:rsidRDefault="00A34EB8" w:rsidP="00A34EB8">
      <w:pPr>
        <w:ind w:firstLine="709"/>
        <w:rPr>
          <w:rFonts w:ascii="Times New Roman" w:hAnsi="Times New Roman"/>
          <w:b/>
          <w:bCs/>
          <w:sz w:val="24"/>
          <w:szCs w:val="24"/>
          <w:u w:val="single"/>
        </w:rPr>
      </w:pPr>
    </w:p>
    <w:p w14:paraId="089BA9E9" w14:textId="4DD79C22" w:rsidR="00E36E69" w:rsidRPr="009B7D36" w:rsidRDefault="00E36E69" w:rsidP="00A34EB8">
      <w:pPr>
        <w:ind w:firstLine="709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свободный ответ)</w:t>
      </w:r>
    </w:p>
    <w:p w14:paraId="56D2073E" w14:textId="77777777" w:rsidR="00E36E69" w:rsidRPr="009B7D36" w:rsidRDefault="00E36E69" w:rsidP="00A34EB8">
      <w:pPr>
        <w:pStyle w:val="Default"/>
        <w:ind w:firstLine="709"/>
        <w:jc w:val="both"/>
        <w:rPr>
          <w:bCs/>
          <w:color w:val="auto"/>
        </w:rPr>
      </w:pPr>
      <w:r w:rsidRPr="009B7D36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89"/>
        <w:gridCol w:w="3190"/>
        <w:gridCol w:w="3191"/>
      </w:tblGrid>
      <w:tr w:rsidR="00E36E69" w:rsidRPr="009B7D36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9B7D36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14:paraId="041DFC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9B7D36" w14:paraId="5793B010" w14:textId="77777777" w:rsidTr="00E36E69">
        <w:tc>
          <w:tcPr>
            <w:tcW w:w="3190" w:type="dxa"/>
          </w:tcPr>
          <w:p w14:paraId="4D7D41C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9B7D36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9B7D36" w14:paraId="09CCAAC5" w14:textId="77777777" w:rsidTr="00E36E69">
        <w:tc>
          <w:tcPr>
            <w:tcW w:w="3190" w:type="dxa"/>
          </w:tcPr>
          <w:p w14:paraId="57D62D07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14:paraId="0BBFF520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i/>
          <w:color w:val="auto"/>
        </w:rPr>
        <w:t xml:space="preserve">а, </w:t>
      </w:r>
      <w:r w:rsidRPr="009B7D36">
        <w:rPr>
          <w:bCs/>
          <w:i/>
          <w:color w:val="auto"/>
          <w:lang w:val="en-US"/>
        </w:rPr>
        <w:t>d</w:t>
      </w:r>
      <w:r w:rsidRPr="009B7D36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9B7D36">
        <w:rPr>
          <w:bCs/>
          <w:i/>
          <w:color w:val="auto"/>
          <w:lang w:val="en-US"/>
        </w:rPr>
        <w:t>b</w:t>
      </w:r>
      <w:r w:rsidRPr="009B7D36">
        <w:rPr>
          <w:bCs/>
          <w:i/>
          <w:color w:val="auto"/>
        </w:rPr>
        <w:t xml:space="preserve">, </w:t>
      </w:r>
      <w:r w:rsidRPr="009B7D36">
        <w:rPr>
          <w:bCs/>
          <w:i/>
          <w:color w:val="auto"/>
          <w:lang w:val="en-US"/>
        </w:rPr>
        <w:t>c</w:t>
      </w:r>
      <w:r w:rsidRPr="009B7D36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</w:t>
      </w:r>
      <w:proofErr w:type="gramStart"/>
      <w:r w:rsidRPr="009B7D36">
        <w:rPr>
          <w:bCs/>
          <w:color w:val="auto"/>
        </w:rPr>
        <w:t xml:space="preserve">условии </w:t>
      </w:r>
      <w:r w:rsidRPr="009B7D36">
        <w:rPr>
          <w:bCs/>
          <w:color w:val="auto"/>
          <w:position w:val="-6"/>
        </w:rPr>
        <w:object w:dxaOrig="600" w:dyaOrig="300" w14:anchorId="32831DDC">
          <v:shape id="_x0000_i1041" type="#_x0000_t75" style="width:30pt;height:15pt" o:ole="">
            <v:imagedata r:id="rId43" o:title=""/>
          </v:shape>
          <o:OLEObject Type="Embed" ProgID="Equation.DSMT4" ShapeID="_x0000_i1041" DrawAspect="Content" ObjectID="_1598813864" r:id="rId44"/>
        </w:object>
      </w:r>
      <w:r w:rsidRPr="009B7D36">
        <w:rPr>
          <w:bCs/>
          <w:color w:val="auto"/>
        </w:rPr>
        <w:t xml:space="preserve"> опыт</w:t>
      </w:r>
      <w:proofErr w:type="gramEnd"/>
      <w:r w:rsidRPr="009B7D36">
        <w:rPr>
          <w:bCs/>
          <w:color w:val="auto"/>
        </w:rPr>
        <w:t xml:space="preserve"> не влияет на объект. Определить значение коэффициента сопряженности с точностью до двух знаков после запятой</w:t>
      </w:r>
    </w:p>
    <w:p w14:paraId="6464266A" w14:textId="77777777" w:rsidR="00A34EB8" w:rsidRDefault="00A34EB8" w:rsidP="00E36E69">
      <w:pPr>
        <w:ind w:firstLine="685"/>
        <w:rPr>
          <w:rFonts w:ascii="Times New Roman" w:hAnsi="Times New Roman"/>
          <w:b/>
          <w:bCs/>
          <w:sz w:val="24"/>
          <w:szCs w:val="24"/>
          <w:u w:val="single"/>
        </w:rPr>
      </w:pPr>
    </w:p>
    <w:p w14:paraId="5E2B90E2" w14:textId="26FA54FA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выберите один вариант ответа)</w:t>
      </w:r>
    </w:p>
    <w:p w14:paraId="48621A26" w14:textId="77777777" w:rsidR="00E36E69" w:rsidRPr="009B7D36" w:rsidRDefault="00E36E69" w:rsidP="00E36E69">
      <w:pPr>
        <w:pStyle w:val="ae"/>
        <w:ind w:firstLine="567"/>
      </w:pPr>
      <w:r w:rsidRPr="009B7D36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8"/>
        <w:gridCol w:w="1034"/>
      </w:tblGrid>
      <w:tr w:rsidR="00E36E69" w:rsidRPr="009B7D36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9B7D36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</w:t>
            </w:r>
            <w:proofErr w:type="gramStart"/>
            <w:r w:rsidRPr="009B7D36">
              <w:rPr>
                <w:rFonts w:ascii="Times New Roman" w:hAnsi="Times New Roman"/>
                <w:sz w:val="20"/>
                <w:szCs w:val="20"/>
              </w:rPr>
              <w:t>1,ri</w:t>
            </w:r>
            <w:proofErr w:type="gramEnd"/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9B7D36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</w:t>
            </w:r>
            <w:proofErr w:type="gramStart"/>
            <w:r w:rsidRPr="009B7D36">
              <w:rPr>
                <w:rFonts w:ascii="Times New Roman" w:hAnsi="Times New Roman"/>
                <w:sz w:val="20"/>
                <w:szCs w:val="20"/>
              </w:rPr>
              <w:t>2,si</w:t>
            </w:r>
            <w:proofErr w:type="gramEnd"/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14:paraId="3FC25A21" w14:textId="77777777" w:rsidR="00E36E69" w:rsidRDefault="00E36E69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Оценить коэффициент корреляции </w:t>
      </w:r>
      <w:proofErr w:type="spellStart"/>
      <w:r w:rsidRPr="009B7D36">
        <w:rPr>
          <w:rFonts w:ascii="Times New Roman" w:hAnsi="Times New Roman"/>
          <w:sz w:val="24"/>
          <w:szCs w:val="24"/>
        </w:rPr>
        <w:t>Спирмена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с точностью до двух знаков, </w:t>
      </w:r>
      <w:r w:rsidRPr="009B7D36">
        <w:rPr>
          <w:rFonts w:ascii="Times New Roman" w:hAnsi="Times New Roman"/>
          <w:sz w:val="24"/>
          <w:szCs w:val="24"/>
        </w:rPr>
        <w:lastRenderedPageBreak/>
        <w:t>используя непараметрическую статистику.</w:t>
      </w:r>
    </w:p>
    <w:p w14:paraId="1E088180" w14:textId="77777777" w:rsidR="00E36E69" w:rsidRDefault="00E36E69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104124" w:rsidRDefault="00E36E69" w:rsidP="001719B9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14:paraId="68FBF328" w14:textId="77777777" w:rsidR="00E36E69" w:rsidRPr="00E36E69" w:rsidRDefault="00E36E69" w:rsidP="001719B9">
      <w:pPr>
        <w:ind w:firstLine="709"/>
      </w:pPr>
    </w:p>
    <w:p w14:paraId="34472886" w14:textId="766B1781" w:rsidR="00B625D7" w:rsidRPr="006905F0" w:rsidRDefault="006905F0" w:rsidP="001719B9">
      <w:pPr>
        <w:ind w:firstLine="709"/>
        <w:rPr>
          <w:rFonts w:ascii="Times New Roman" w:hAnsi="Times New Roman"/>
          <w:b/>
          <w:sz w:val="24"/>
          <w:szCs w:val="24"/>
        </w:rPr>
      </w:pPr>
      <w:r w:rsidRPr="006905F0">
        <w:rPr>
          <w:rFonts w:ascii="Times New Roman" w:hAnsi="Times New Roman"/>
          <w:b/>
          <w:sz w:val="24"/>
          <w:szCs w:val="24"/>
        </w:rPr>
        <w:t>4.3.</w:t>
      </w:r>
      <w:r w:rsidR="00B625D7" w:rsidRPr="006905F0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6905F0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14:paraId="5271A97B" w14:textId="143AF8E5" w:rsidR="00A8026D" w:rsidRDefault="00B625D7" w:rsidP="00A8026D">
      <w:pPr>
        <w:pStyle w:val="af3"/>
        <w:spacing w:after="0"/>
        <w:ind w:firstLine="709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6</w:t>
      </w:r>
      <w:r w:rsidR="00CC36D0">
        <w:rPr>
          <w:noProof/>
        </w:rPr>
        <w:fldChar w:fldCharType="end"/>
      </w:r>
    </w:p>
    <w:tbl>
      <w:tblPr>
        <w:tblW w:w="9576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9"/>
        <w:gridCol w:w="2552"/>
        <w:gridCol w:w="2269"/>
        <w:gridCol w:w="3086"/>
      </w:tblGrid>
      <w:tr w:rsidR="00A8026D" w14:paraId="3F2A4718" w14:textId="77777777" w:rsidTr="00A8026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D7FB790" w14:textId="77777777"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Код</w:t>
            </w:r>
          </w:p>
          <w:p w14:paraId="57B1EE05" w14:textId="77777777"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05266F" w14:textId="77777777"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Наименование</w:t>
            </w:r>
          </w:p>
          <w:p w14:paraId="40A04A63" w14:textId="77777777"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529E8A" w14:textId="77777777"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Код</w:t>
            </w:r>
          </w:p>
          <w:p w14:paraId="5C990785" w14:textId="77777777"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C26F07" w14:textId="77777777"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Наименование этапа освоения компетенции</w:t>
            </w:r>
          </w:p>
        </w:tc>
      </w:tr>
      <w:tr w:rsidR="00A8026D" w14:paraId="0A8E8F5A" w14:textId="77777777" w:rsidTr="00A8026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3F63EC1" w14:textId="77777777" w:rsidR="00A8026D" w:rsidRDefault="00A8026D">
            <w:pPr>
              <w:widowControl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>ОП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8D2668E" w14:textId="77777777" w:rsidR="00A8026D" w:rsidRDefault="00A8026D">
            <w:pPr>
              <w:widowControl/>
              <w:suppressAutoHyphens w:val="0"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Способность </w:t>
            </w:r>
            <w:r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  <w:t>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AB51367" w14:textId="77777777" w:rsidR="00A8026D" w:rsidRDefault="00A8026D">
            <w:pPr>
              <w:widowControl/>
              <w:suppressAutoHyphens w:val="0"/>
              <w:overflowPunct/>
              <w:autoSpaceDE/>
              <w:spacing w:line="256" w:lineRule="auto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ОПК-1.1. 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FB62AA2" w14:textId="77777777" w:rsidR="00A8026D" w:rsidRDefault="00A8026D">
            <w:pPr>
              <w:widowControl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Способность </w:t>
            </w:r>
            <w:r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  <w:t>применения знаний в условиях решения исследовательских задач общенаучной деятельности.</w:t>
            </w:r>
          </w:p>
        </w:tc>
      </w:tr>
      <w:tr w:rsidR="00A8026D" w14:paraId="0A951A7F" w14:textId="77777777" w:rsidTr="00A8026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1E24F9" w14:textId="77777777" w:rsidR="00A8026D" w:rsidRDefault="00A8026D">
            <w:pPr>
              <w:widowControl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>О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7D1D8E" w14:textId="77777777" w:rsidR="00A8026D" w:rsidRDefault="00A8026D">
            <w:pPr>
              <w:widowControl/>
              <w:suppressAutoHyphens w:val="0"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>Готовность к преподавательской деятельности по основным образовательным программам высшего образования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7E393CD" w14:textId="77777777" w:rsidR="00A8026D" w:rsidRDefault="00A8026D">
            <w:pPr>
              <w:widowControl/>
              <w:suppressAutoHyphens w:val="0"/>
              <w:overflowPunct/>
              <w:autoSpaceDE/>
              <w:spacing w:line="256" w:lineRule="auto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ОПК-2.1. </w:t>
            </w:r>
          </w:p>
          <w:p w14:paraId="40A9D054" w14:textId="77777777" w:rsidR="00A8026D" w:rsidRDefault="00A8026D">
            <w:pPr>
              <w:widowControl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A9EA7A" w14:textId="77777777" w:rsidR="00A8026D" w:rsidRDefault="00A8026D">
            <w:pPr>
              <w:widowControl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Способность </w:t>
            </w:r>
            <w:r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  <w:t>применения знаний в условиях решения профессиональных педагогических задач.</w:t>
            </w:r>
          </w:p>
        </w:tc>
      </w:tr>
      <w:tr w:rsidR="00A8026D" w14:paraId="3155B3E7" w14:textId="77777777" w:rsidTr="00A8026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5263B41" w14:textId="77777777" w:rsidR="00A8026D" w:rsidRDefault="00A8026D">
            <w:pPr>
              <w:widowControl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>П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BBDA2B" w14:textId="77777777" w:rsidR="00A8026D" w:rsidRDefault="00A8026D">
            <w:pPr>
              <w:tabs>
                <w:tab w:val="left" w:pos="3402"/>
              </w:tabs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>С</w:t>
            </w:r>
            <w:r>
              <w:rPr>
                <w:rFonts w:ascii="Times New Roman" w:hAnsi="Times New Roman" w:cs="Tahoma"/>
                <w:sz w:val="20"/>
                <w:szCs w:val="20"/>
                <w:lang w:eastAsia="en-US"/>
              </w:rPr>
              <w:t>пособность к проведению теоретических и экспериментальных исследований, ориентированных на оптимизацию психического развития человека на разных стадиях этого процесс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AD8E3F" w14:textId="77777777" w:rsidR="00A8026D" w:rsidRDefault="00A8026D">
            <w:pPr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ПК-1.1 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36CCA5" w14:textId="77777777" w:rsidR="00A8026D" w:rsidRDefault="00A8026D">
            <w:pPr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>Способность владения методологией теоретических исследований в области психологии.</w:t>
            </w:r>
          </w:p>
        </w:tc>
      </w:tr>
    </w:tbl>
    <w:p w14:paraId="3FE37637" w14:textId="77777777" w:rsidR="00A8026D" w:rsidRDefault="00A8026D" w:rsidP="00A8026D">
      <w:pPr>
        <w:widowControl/>
        <w:overflowPunct/>
        <w:autoSpaceDE/>
        <w:ind w:firstLine="709"/>
        <w:jc w:val="both"/>
        <w:rPr>
          <w:rFonts w:ascii="Times New Roman" w:hAnsi="Times New Roman"/>
          <w:i/>
          <w:kern w:val="0"/>
          <w:sz w:val="20"/>
          <w:szCs w:val="20"/>
        </w:rPr>
      </w:pPr>
    </w:p>
    <w:p w14:paraId="68324D3C" w14:textId="77777777" w:rsidR="00CC36D0" w:rsidRPr="009B7D36" w:rsidRDefault="00CC36D0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lastRenderedPageBreak/>
        <w:t xml:space="preserve">Для оценки </w:t>
      </w:r>
      <w:proofErr w:type="spellStart"/>
      <w:r w:rsidRPr="009B7D36">
        <w:rPr>
          <w:rFonts w:ascii="Times New Roman" w:hAnsi="Times New Roman"/>
          <w:sz w:val="24"/>
          <w:szCs w:val="24"/>
        </w:rPr>
        <w:t>сформированности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356B25A9" w:rsidR="00CC36D0" w:rsidRPr="00D70B21" w:rsidRDefault="00CC36D0" w:rsidP="00A8026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</w:t>
      </w:r>
      <w:hyperlink r:id="rId45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714DC1D4" w14:textId="336942BE" w:rsidR="00B625D7" w:rsidRPr="00362E8C" w:rsidRDefault="00B625D7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4F11C9DE" w14:textId="2DE244E8" w:rsidR="00B625D7" w:rsidRPr="00AF5000" w:rsidRDefault="00B625D7" w:rsidP="001719B9">
      <w:pPr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F5000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>
        <w:rPr>
          <w:rFonts w:ascii="Times New Roman" w:hAnsi="Times New Roman"/>
          <w:b/>
          <w:sz w:val="24"/>
          <w:szCs w:val="24"/>
        </w:rPr>
        <w:t>зачет</w:t>
      </w:r>
      <w:r w:rsidRPr="00AF5000">
        <w:rPr>
          <w:rFonts w:ascii="Times New Roman" w:hAnsi="Times New Roman"/>
          <w:b/>
          <w:sz w:val="24"/>
          <w:szCs w:val="24"/>
        </w:rPr>
        <w:t>:</w:t>
      </w:r>
    </w:p>
    <w:p w14:paraId="15C888FB" w14:textId="1245F46C" w:rsidR="005E1C8A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Генеральная совокупность и выборка. Требования к выборке.</w:t>
      </w:r>
    </w:p>
    <w:p w14:paraId="624DA536" w14:textId="6434A837" w:rsidR="00EA0D58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Разведочный анализ</w:t>
      </w:r>
      <w:r w:rsidR="00EA0D58" w:rsidRPr="00A8026D">
        <w:rPr>
          <w:b w:val="0"/>
        </w:rPr>
        <w:t>. Методы предобработки и очистки данных.</w:t>
      </w:r>
    </w:p>
    <w:p w14:paraId="6F6AFB56" w14:textId="57C7EB72" w:rsidR="00820822" w:rsidRPr="00A8026D" w:rsidRDefault="00EA0D58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Методы борьбы с аномалиями. Ящичная диаграмма.</w:t>
      </w:r>
    </w:p>
    <w:p w14:paraId="57EDBE77" w14:textId="77777777"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proofErr w:type="spellStart"/>
      <w:r w:rsidRPr="00A8026D">
        <w:rPr>
          <w:rFonts w:eastAsiaTheme="minorHAnsi"/>
          <w:b w:val="0"/>
          <w:lang w:eastAsia="en-US"/>
        </w:rPr>
        <w:t>Ресамплинг</w:t>
      </w:r>
      <w:proofErr w:type="spellEnd"/>
      <w:r w:rsidRPr="00A8026D">
        <w:rPr>
          <w:rFonts w:eastAsiaTheme="minorHAnsi"/>
          <w:b w:val="0"/>
          <w:lang w:eastAsia="en-US"/>
        </w:rPr>
        <w:t xml:space="preserve">. Понятие </w:t>
      </w:r>
      <w:proofErr w:type="spellStart"/>
      <w:r w:rsidRPr="00A8026D">
        <w:rPr>
          <w:rFonts w:eastAsiaTheme="minorHAnsi"/>
          <w:b w:val="0"/>
          <w:lang w:eastAsia="en-US"/>
        </w:rPr>
        <w:t>бутстрепа</w:t>
      </w:r>
      <w:proofErr w:type="spellEnd"/>
      <w:r w:rsidRPr="00A8026D">
        <w:rPr>
          <w:rFonts w:eastAsiaTheme="minorHAnsi"/>
          <w:b w:val="0"/>
          <w:lang w:eastAsia="en-US"/>
        </w:rPr>
        <w:t xml:space="preserve">. </w:t>
      </w:r>
    </w:p>
    <w:p w14:paraId="4DF4535D" w14:textId="5326377F"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>Графические методы анализа. Гистограмма. Диаграмма рассеяния.</w:t>
      </w:r>
    </w:p>
    <w:p w14:paraId="53F2BC2E" w14:textId="77777777"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 xml:space="preserve">Корреляционный анализ. </w:t>
      </w:r>
    </w:p>
    <w:p w14:paraId="433105E5" w14:textId="77777777"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>Статистические гипотезы.</w:t>
      </w:r>
    </w:p>
    <w:p w14:paraId="2B7F7FA6" w14:textId="77777777"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 xml:space="preserve">Примеры задач проверки статистических гипотез. </w:t>
      </w:r>
    </w:p>
    <w:p w14:paraId="19E4AA41" w14:textId="77777777"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b w:val="0"/>
        </w:rPr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 xml:space="preserve">Общая характеристика </w:t>
      </w:r>
      <w:r w:rsidRPr="00A8026D">
        <w:rPr>
          <w:rFonts w:eastAsiaTheme="minorHAnsi"/>
          <w:b w:val="0"/>
          <w:lang w:val="en-US" w:eastAsia="en-US"/>
        </w:rPr>
        <w:t>SPSS</w:t>
      </w:r>
      <w:r w:rsidRPr="00A8026D">
        <w:rPr>
          <w:rFonts w:eastAsiaTheme="minorHAnsi"/>
          <w:b w:val="0"/>
          <w:lang w:eastAsia="en-US"/>
        </w:rPr>
        <w:t>.</w:t>
      </w:r>
    </w:p>
    <w:p w14:paraId="1570D3DA" w14:textId="12708041"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 xml:space="preserve">Обработка данных с помощью </w:t>
      </w:r>
      <w:r w:rsidRPr="00A8026D">
        <w:rPr>
          <w:rFonts w:eastAsiaTheme="minorHAnsi"/>
          <w:b w:val="0"/>
          <w:lang w:val="en-US" w:eastAsia="en-US"/>
        </w:rPr>
        <w:t>Excel</w:t>
      </w:r>
      <w:r w:rsidRPr="00A8026D">
        <w:rPr>
          <w:rFonts w:eastAsiaTheme="minorHAnsi"/>
          <w:b w:val="0"/>
          <w:lang w:eastAsia="en-US"/>
        </w:rPr>
        <w:t xml:space="preserve">. Надстройка «Анализ </w:t>
      </w:r>
      <w:proofErr w:type="spellStart"/>
      <w:r w:rsidRPr="00A8026D">
        <w:rPr>
          <w:rFonts w:eastAsiaTheme="minorHAnsi"/>
          <w:b w:val="0"/>
          <w:lang w:eastAsia="en-US"/>
        </w:rPr>
        <w:t>данны</w:t>
      </w:r>
      <w:proofErr w:type="spellEnd"/>
      <w:r w:rsidRPr="00A8026D">
        <w:rPr>
          <w:rFonts w:eastAsiaTheme="minorHAnsi"/>
          <w:b w:val="0"/>
          <w:lang w:eastAsia="en-US"/>
        </w:rPr>
        <w:t>».</w:t>
      </w:r>
    </w:p>
    <w:p w14:paraId="14922CC6" w14:textId="77777777"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Понятие «машинное обучение». Классификация методов машинного обучения.</w:t>
      </w:r>
    </w:p>
    <w:p w14:paraId="08B4F437" w14:textId="77777777"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Этапы анализа данных. К</w:t>
      </w:r>
      <w:r w:rsidRPr="00A8026D">
        <w:rPr>
          <w:b w:val="0"/>
          <w:lang w:val="en-US"/>
        </w:rPr>
        <w:t>DD</w:t>
      </w:r>
      <w:r w:rsidRPr="00A8026D">
        <w:rPr>
          <w:b w:val="0"/>
        </w:rPr>
        <w:t>.</w:t>
      </w:r>
    </w:p>
    <w:p w14:paraId="21099695" w14:textId="77777777"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  <w:lang w:val="en-US"/>
        </w:rPr>
      </w:pPr>
      <w:r w:rsidRPr="00A8026D">
        <w:rPr>
          <w:b w:val="0"/>
          <w:lang w:val="en-US"/>
        </w:rPr>
        <w:t xml:space="preserve">Data Mining. </w:t>
      </w:r>
      <w:r w:rsidRPr="00A8026D">
        <w:rPr>
          <w:b w:val="0"/>
        </w:rPr>
        <w:t>Средства</w:t>
      </w:r>
      <w:r w:rsidRPr="00A8026D">
        <w:rPr>
          <w:b w:val="0"/>
          <w:lang w:val="en-US"/>
        </w:rPr>
        <w:t xml:space="preserve"> </w:t>
      </w:r>
      <w:r w:rsidRPr="00A8026D">
        <w:rPr>
          <w:b w:val="0"/>
        </w:rPr>
        <w:t>обработки</w:t>
      </w:r>
      <w:r w:rsidRPr="00A8026D">
        <w:rPr>
          <w:b w:val="0"/>
          <w:lang w:val="en-US"/>
        </w:rPr>
        <w:t xml:space="preserve"> Data Mining</w:t>
      </w:r>
    </w:p>
    <w:p w14:paraId="058129EC" w14:textId="1056DD0D" w:rsidR="005E1C8A" w:rsidRPr="00A8026D" w:rsidRDefault="005E1C8A" w:rsidP="00A8026D">
      <w:pPr>
        <w:tabs>
          <w:tab w:val="left" w:pos="1134"/>
        </w:tabs>
        <w:ind w:firstLine="709"/>
        <w:rPr>
          <w:lang w:val="en-US"/>
        </w:rPr>
      </w:pPr>
    </w:p>
    <w:p w14:paraId="4731F2FD" w14:textId="77777777"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Общая характеристика задач кластерного анализа.</w:t>
      </w:r>
    </w:p>
    <w:p w14:paraId="6243ACD9" w14:textId="77777777"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Метрики кластерного анализа.</w:t>
      </w:r>
    </w:p>
    <w:p w14:paraId="594AF1F9" w14:textId="77777777"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Методы определения близости между кластерами.</w:t>
      </w:r>
    </w:p>
    <w:p w14:paraId="2B31C1F0" w14:textId="77777777"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Иерархическая кластеризация. Дендограмма.</w:t>
      </w:r>
    </w:p>
    <w:p w14:paraId="2EE9DDEB" w14:textId="1642A2BF"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 xml:space="preserve">Метод </w:t>
      </w:r>
      <w:r w:rsidR="00EA0D58" w:rsidRPr="00A8026D">
        <w:rPr>
          <w:b w:val="0"/>
          <w:lang w:val="en-US"/>
        </w:rPr>
        <w:t>k</w:t>
      </w:r>
      <w:r w:rsidR="00EA0D58" w:rsidRPr="00A8026D">
        <w:rPr>
          <w:b w:val="0"/>
        </w:rPr>
        <w:t xml:space="preserve"> </w:t>
      </w:r>
      <w:r w:rsidRPr="00A8026D">
        <w:rPr>
          <w:b w:val="0"/>
        </w:rPr>
        <w:t>-средних.</w:t>
      </w:r>
    </w:p>
    <w:p w14:paraId="5CF35005" w14:textId="77777777"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 xml:space="preserve">Метод </w:t>
      </w:r>
      <w:r w:rsidRPr="00A8026D">
        <w:rPr>
          <w:b w:val="0"/>
          <w:lang w:val="en-US"/>
        </w:rPr>
        <w:t>k</w:t>
      </w:r>
      <w:r w:rsidRPr="00A8026D">
        <w:rPr>
          <w:b w:val="0"/>
        </w:rPr>
        <w:t>-ближайших соседей.</w:t>
      </w:r>
    </w:p>
    <w:p w14:paraId="4161FE24" w14:textId="77777777"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Общая характеристика деревьев решений.</w:t>
      </w:r>
    </w:p>
    <w:p w14:paraId="675F9327" w14:textId="77777777"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Алгоритмы построения деревьев решений.</w:t>
      </w:r>
    </w:p>
    <w:p w14:paraId="589D2478" w14:textId="77777777"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 xml:space="preserve">Оценка качества классификации. Задачи классификации. </w:t>
      </w:r>
      <w:r w:rsidRPr="00A8026D">
        <w:rPr>
          <w:b w:val="0"/>
          <w:lang w:val="en-US"/>
        </w:rPr>
        <w:t>ROC</w:t>
      </w:r>
      <w:r w:rsidRPr="00A8026D">
        <w:rPr>
          <w:b w:val="0"/>
        </w:rPr>
        <w:t>-кривая. Таблица сопряженности.</w:t>
      </w:r>
    </w:p>
    <w:p w14:paraId="1F8CFF9D" w14:textId="77777777"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Нейронные сети. Архитектура. Примеры решения</w:t>
      </w:r>
    </w:p>
    <w:p w14:paraId="7F36F2B6" w14:textId="77777777"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Нейронные сети. Перцептрон. Радиальные базисные сети.</w:t>
      </w:r>
    </w:p>
    <w:p w14:paraId="75063EDC" w14:textId="77777777"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 xml:space="preserve">Использование карты </w:t>
      </w:r>
      <w:proofErr w:type="spellStart"/>
      <w:r w:rsidRPr="00A8026D">
        <w:rPr>
          <w:b w:val="0"/>
        </w:rPr>
        <w:t>Кохоннена</w:t>
      </w:r>
      <w:proofErr w:type="spellEnd"/>
      <w:r w:rsidRPr="00A8026D">
        <w:rPr>
          <w:b w:val="0"/>
        </w:rPr>
        <w:t xml:space="preserve"> для решения задач классификации.</w:t>
      </w:r>
    </w:p>
    <w:p w14:paraId="156A44C4" w14:textId="77777777" w:rsidR="00EA0D58" w:rsidRDefault="00EA0D58" w:rsidP="001719B9">
      <w:pPr>
        <w:ind w:firstLine="709"/>
        <w:jc w:val="both"/>
        <w:rPr>
          <w:rFonts w:ascii="Times New Roman" w:hAnsi="Times New Roman"/>
          <w:b/>
          <w:sz w:val="24"/>
        </w:rPr>
      </w:pPr>
    </w:p>
    <w:p w14:paraId="56F19B09" w14:textId="77777777" w:rsidR="005E1C8A" w:rsidRPr="009B7D36" w:rsidRDefault="005E1C8A" w:rsidP="001719B9">
      <w:pPr>
        <w:ind w:firstLine="709"/>
        <w:jc w:val="both"/>
        <w:rPr>
          <w:b/>
        </w:rPr>
      </w:pPr>
      <w:r w:rsidRPr="009B7D36">
        <w:rPr>
          <w:rFonts w:ascii="Times New Roman" w:hAnsi="Times New Roman"/>
          <w:b/>
          <w:sz w:val="24"/>
        </w:rPr>
        <w:t>Шкала оценивания.</w:t>
      </w:r>
    </w:p>
    <w:p w14:paraId="0DD57CDE" w14:textId="77777777" w:rsidR="005E1C8A" w:rsidRPr="009B7D36" w:rsidRDefault="005E1C8A" w:rsidP="001719B9">
      <w:pPr>
        <w:ind w:firstLine="709"/>
        <w:jc w:val="both"/>
        <w:rPr>
          <w:rFonts w:ascii="Times New Roman" w:hAnsi="Times New Roman"/>
          <w:kern w:val="12"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Оценка результатов производится на основе балльно-рейтинговой системы (БРС). Использование БРС осуществляется в соответствии с приказом от 28 августа 2014 г. №168 «О применении балльно-рейтинговой системы оценки знаний студентов». БРС по дисциплине отражена в схеме расчетов рейтинговых баллов (далее – схема расчетов). Схема расчетов сформирована в соответствии с учебным планом направления, согласована с </w:t>
      </w:r>
      <w:r w:rsidRPr="009B7D36">
        <w:rPr>
          <w:rFonts w:ascii="Times New Roman" w:hAnsi="Times New Roman"/>
          <w:sz w:val="24"/>
          <w:szCs w:val="24"/>
        </w:rPr>
        <w:t>руководителем научно-образовательного направления</w:t>
      </w:r>
      <w:r w:rsidRPr="009B7D36">
        <w:rPr>
          <w:rFonts w:ascii="Times New Roman" w:hAnsi="Times New Roman"/>
          <w:bCs/>
          <w:sz w:val="24"/>
          <w:szCs w:val="24"/>
        </w:rPr>
        <w:t xml:space="preserve">, утверждена деканом факультета. Схема расчетов доводится до сведения студентов на первом занятии по данной дисциплине и является составной частью рабочей программы дисциплины и содержит информацию по изучению дисциплины, указанную в </w:t>
      </w:r>
      <w:r w:rsidRPr="009B7D36">
        <w:rPr>
          <w:rFonts w:ascii="Times New Roman" w:hAnsi="Times New Roman"/>
          <w:sz w:val="24"/>
          <w:szCs w:val="24"/>
        </w:rPr>
        <w:t>Положении о балльно-рейтинговой системе оценки знаний обучающихся в РАНХиГС.</w:t>
      </w:r>
    </w:p>
    <w:p w14:paraId="522406E5" w14:textId="77777777" w:rsidR="005E1C8A" w:rsidRPr="009B7D36" w:rsidRDefault="005E1C8A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На основании п. 14 Положения о балльно-рейтинговой системе оценки знаний обучающихся в РАНХиГС в институте принята следующая шкала перевода оценки из </w:t>
      </w:r>
      <w:r w:rsidRPr="009B7D36">
        <w:rPr>
          <w:rFonts w:ascii="Times New Roman" w:hAnsi="Times New Roman"/>
          <w:sz w:val="24"/>
          <w:szCs w:val="24"/>
        </w:rPr>
        <w:lastRenderedPageBreak/>
        <w:t>многобалльной системы в пятибалльную:</w:t>
      </w:r>
    </w:p>
    <w:p w14:paraId="69A3CDC2" w14:textId="77777777" w:rsidR="005E1C8A" w:rsidRPr="009B7D36" w:rsidRDefault="005E1C8A" w:rsidP="001719B9">
      <w:pPr>
        <w:pStyle w:val="af3"/>
        <w:spacing w:after="0"/>
        <w:ind w:firstLine="709"/>
        <w:rPr>
          <w:b/>
          <w:i/>
          <w:snapToGrid w:val="0"/>
          <w:szCs w:val="24"/>
        </w:rPr>
      </w:pPr>
      <w:r w:rsidRPr="009B7D36">
        <w:t xml:space="preserve">Таблица </w:t>
      </w:r>
      <w:fldSimple w:instr=" SEQ Таблица \* ARABIC ">
        <w:r w:rsidRPr="009B7D36">
          <w:rPr>
            <w:noProof/>
          </w:rPr>
          <w:t>7</w:t>
        </w:r>
      </w:fldSimple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84"/>
        <w:gridCol w:w="3223"/>
        <w:gridCol w:w="3163"/>
      </w:tblGrid>
      <w:tr w:rsidR="005E1C8A" w:rsidRPr="009B7D36" w14:paraId="1D1DD3CC" w14:textId="77777777" w:rsidTr="0019374F">
        <w:tc>
          <w:tcPr>
            <w:tcW w:w="3284" w:type="dxa"/>
            <w:vMerge w:val="restart"/>
            <w:shd w:val="clear" w:color="auto" w:fill="auto"/>
          </w:tcPr>
          <w:p w14:paraId="4C19779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Количество баллов</w:t>
            </w:r>
          </w:p>
        </w:tc>
        <w:tc>
          <w:tcPr>
            <w:tcW w:w="6569" w:type="dxa"/>
            <w:gridSpan w:val="2"/>
            <w:shd w:val="clear" w:color="auto" w:fill="auto"/>
          </w:tcPr>
          <w:p w14:paraId="080E068C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Экзаменационная оценка</w:t>
            </w:r>
          </w:p>
        </w:tc>
      </w:tr>
      <w:tr w:rsidR="005E1C8A" w:rsidRPr="009B7D36" w14:paraId="3B7BE2D8" w14:textId="77777777" w:rsidTr="0019374F">
        <w:tc>
          <w:tcPr>
            <w:tcW w:w="3284" w:type="dxa"/>
            <w:vMerge/>
            <w:shd w:val="clear" w:color="auto" w:fill="auto"/>
          </w:tcPr>
          <w:p w14:paraId="1C52EFA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284" w:type="dxa"/>
            <w:shd w:val="clear" w:color="auto" w:fill="auto"/>
          </w:tcPr>
          <w:p w14:paraId="34C0E2DD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описью</w:t>
            </w:r>
          </w:p>
        </w:tc>
        <w:tc>
          <w:tcPr>
            <w:tcW w:w="3285" w:type="dxa"/>
            <w:shd w:val="clear" w:color="auto" w:fill="auto"/>
          </w:tcPr>
          <w:p w14:paraId="66CC022A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буквой</w:t>
            </w:r>
          </w:p>
        </w:tc>
      </w:tr>
      <w:tr w:rsidR="005E1C8A" w:rsidRPr="009B7D36" w14:paraId="1A4291B6" w14:textId="77777777" w:rsidTr="0019374F">
        <w:tc>
          <w:tcPr>
            <w:tcW w:w="3284" w:type="dxa"/>
            <w:shd w:val="clear" w:color="auto" w:fill="auto"/>
          </w:tcPr>
          <w:p w14:paraId="1ABA4D4A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6 - 100</w:t>
            </w:r>
          </w:p>
        </w:tc>
        <w:tc>
          <w:tcPr>
            <w:tcW w:w="3284" w:type="dxa"/>
            <w:shd w:val="clear" w:color="auto" w:fill="auto"/>
          </w:tcPr>
          <w:p w14:paraId="7833DB08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  <w:tc>
          <w:tcPr>
            <w:tcW w:w="3285" w:type="dxa"/>
            <w:shd w:val="clear" w:color="auto" w:fill="auto"/>
          </w:tcPr>
          <w:p w14:paraId="7866C93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А</w:t>
            </w:r>
          </w:p>
        </w:tc>
      </w:tr>
      <w:tr w:rsidR="005E1C8A" w:rsidRPr="009B7D36" w14:paraId="44930BFB" w14:textId="77777777" w:rsidTr="0019374F">
        <w:tc>
          <w:tcPr>
            <w:tcW w:w="3284" w:type="dxa"/>
            <w:shd w:val="clear" w:color="auto" w:fill="auto"/>
          </w:tcPr>
          <w:p w14:paraId="06DCAC4B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8 - 85</w:t>
            </w:r>
          </w:p>
        </w:tc>
        <w:tc>
          <w:tcPr>
            <w:tcW w:w="3284" w:type="dxa"/>
            <w:shd w:val="clear" w:color="auto" w:fill="auto"/>
          </w:tcPr>
          <w:p w14:paraId="5ACA5D0F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14:paraId="206101E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</w:t>
            </w:r>
          </w:p>
        </w:tc>
      </w:tr>
      <w:tr w:rsidR="005E1C8A" w:rsidRPr="009B7D36" w14:paraId="6E1A1607" w14:textId="77777777" w:rsidTr="0019374F">
        <w:tc>
          <w:tcPr>
            <w:tcW w:w="3284" w:type="dxa"/>
            <w:shd w:val="clear" w:color="auto" w:fill="auto"/>
          </w:tcPr>
          <w:p w14:paraId="583F68D6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6 - 77</w:t>
            </w:r>
          </w:p>
        </w:tc>
        <w:tc>
          <w:tcPr>
            <w:tcW w:w="3284" w:type="dxa"/>
            <w:shd w:val="clear" w:color="auto" w:fill="auto"/>
          </w:tcPr>
          <w:p w14:paraId="13A5AC9E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14:paraId="55DBD8D4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5E1C8A" w:rsidRPr="009B7D36" w14:paraId="79131D31" w14:textId="77777777" w:rsidTr="0019374F">
        <w:tc>
          <w:tcPr>
            <w:tcW w:w="3284" w:type="dxa"/>
            <w:shd w:val="clear" w:color="auto" w:fill="auto"/>
          </w:tcPr>
          <w:p w14:paraId="79CC02A6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1 - 65</w:t>
            </w:r>
          </w:p>
        </w:tc>
        <w:tc>
          <w:tcPr>
            <w:tcW w:w="3284" w:type="dxa"/>
            <w:shd w:val="clear" w:color="auto" w:fill="auto"/>
          </w:tcPr>
          <w:p w14:paraId="228EA11A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14:paraId="54C73397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D</w:t>
            </w:r>
          </w:p>
        </w:tc>
      </w:tr>
      <w:tr w:rsidR="005E1C8A" w:rsidRPr="009B7D36" w14:paraId="4CA55933" w14:textId="77777777" w:rsidTr="0019374F">
        <w:tc>
          <w:tcPr>
            <w:tcW w:w="3284" w:type="dxa"/>
            <w:shd w:val="clear" w:color="auto" w:fill="auto"/>
          </w:tcPr>
          <w:p w14:paraId="6D53CBDF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1 – 60</w:t>
            </w:r>
          </w:p>
        </w:tc>
        <w:tc>
          <w:tcPr>
            <w:tcW w:w="3284" w:type="dxa"/>
            <w:shd w:val="clear" w:color="auto" w:fill="auto"/>
          </w:tcPr>
          <w:p w14:paraId="42C11995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14:paraId="04FF2E71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E</w:t>
            </w:r>
          </w:p>
        </w:tc>
      </w:tr>
      <w:tr w:rsidR="005E1C8A" w:rsidRPr="009B7D36" w14:paraId="71FD37F9" w14:textId="77777777" w:rsidTr="0019374F">
        <w:tc>
          <w:tcPr>
            <w:tcW w:w="3284" w:type="dxa"/>
            <w:shd w:val="clear" w:color="auto" w:fill="auto"/>
          </w:tcPr>
          <w:p w14:paraId="7E5BE38C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0 - 50</w:t>
            </w:r>
          </w:p>
        </w:tc>
        <w:tc>
          <w:tcPr>
            <w:tcW w:w="3284" w:type="dxa"/>
            <w:shd w:val="clear" w:color="auto" w:fill="auto"/>
          </w:tcPr>
          <w:p w14:paraId="263572E3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еудовлетворительно</w:t>
            </w:r>
          </w:p>
        </w:tc>
        <w:tc>
          <w:tcPr>
            <w:tcW w:w="3285" w:type="dxa"/>
            <w:shd w:val="clear" w:color="auto" w:fill="auto"/>
          </w:tcPr>
          <w:p w14:paraId="6B854036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EX</w:t>
            </w:r>
          </w:p>
        </w:tc>
      </w:tr>
    </w:tbl>
    <w:p w14:paraId="1A593C14" w14:textId="77777777" w:rsidR="005E1C8A" w:rsidRPr="009B7D36" w:rsidRDefault="005E1C8A" w:rsidP="001719B9">
      <w:pPr>
        <w:ind w:firstLine="709"/>
        <w:rPr>
          <w:rFonts w:ascii="Times New Roman" w:hAnsi="Times New Roman"/>
          <w:sz w:val="24"/>
          <w:szCs w:val="24"/>
        </w:rPr>
      </w:pPr>
    </w:p>
    <w:p w14:paraId="48971CBA" w14:textId="7E945F87" w:rsidR="00B478D1" w:rsidRPr="003C0FE8" w:rsidRDefault="00B478D1" w:rsidP="001719B9">
      <w:pPr>
        <w:widowControl/>
        <w:suppressAutoHyphens w:val="0"/>
        <w:overflowPunct/>
        <w:adjustRightInd w:val="0"/>
        <w:ind w:firstLine="709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ценка </w:t>
      </w:r>
      <w:r w:rsidRPr="006905F0">
        <w:rPr>
          <w:rFonts w:ascii="Times New Roman,Bold" w:eastAsiaTheme="minorHAnsi" w:hAnsi="Times New Roman,Bold" w:cs="Times New Roman,Bold"/>
          <w:bCs/>
          <w:kern w:val="0"/>
          <w:lang w:eastAsia="en-US"/>
        </w:rPr>
        <w:t>промежуточного контроля</w:t>
      </w:r>
      <w:r>
        <w:rPr>
          <w:rFonts w:ascii="Times New Roman,Bold" w:eastAsiaTheme="minorHAnsi" w:hAnsi="Times New Roman,Bold" w:cs="Times New Roman,Bold"/>
          <w:b/>
          <w:bCs/>
          <w:kern w:val="0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складывается из оценок за </w:t>
      </w:r>
      <w:r w:rsidR="005E1C8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урсовой проект</w:t>
      </w:r>
      <w:r w:rsidR="00F939C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, тестирования, выполнения практического задания и ответа на зачете.</w:t>
      </w:r>
    </w:p>
    <w:p w14:paraId="3A3DF342" w14:textId="77777777" w:rsidR="003C0FE8" w:rsidRPr="003C0FE8" w:rsidRDefault="003C0FE8" w:rsidP="001719B9">
      <w:pPr>
        <w:ind w:firstLine="709"/>
        <w:rPr>
          <w:rFonts w:ascii="Times New Roman" w:hAnsi="Times New Roman"/>
          <w:sz w:val="24"/>
          <w:szCs w:val="24"/>
        </w:rPr>
      </w:pPr>
      <w:r w:rsidRPr="003C0FE8">
        <w:rPr>
          <w:rFonts w:ascii="Times New Roman" w:hAnsi="Times New Roman"/>
          <w:sz w:val="24"/>
          <w:szCs w:val="24"/>
        </w:rPr>
        <w:t>Шкала перевода оценки из многобалльной в систему «зачтено»/ «не зачтено»:</w:t>
      </w:r>
    </w:p>
    <w:p w14:paraId="75AA111A" w14:textId="77777777" w:rsidR="003C0FE8" w:rsidRPr="003C0FE8" w:rsidRDefault="0031689E" w:rsidP="001719B9">
      <w:pPr>
        <w:pStyle w:val="af3"/>
        <w:spacing w:after="0"/>
        <w:ind w:firstLine="709"/>
        <w:rPr>
          <w:b/>
          <w:i/>
          <w:snapToGrid w:val="0"/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8</w:t>
      </w:r>
      <w:r w:rsidR="00CC36D0">
        <w:rPr>
          <w:noProof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15"/>
        <w:gridCol w:w="4630"/>
      </w:tblGrid>
      <w:tr w:rsidR="003C0FE8" w:rsidRPr="003C0FE8" w14:paraId="576EBCAD" w14:textId="77777777" w:rsidTr="005E1C8A">
        <w:tc>
          <w:tcPr>
            <w:tcW w:w="4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5F0264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от 0 до 50 баллов</w:t>
            </w:r>
          </w:p>
        </w:tc>
        <w:tc>
          <w:tcPr>
            <w:tcW w:w="4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EB7831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«не зачтено»</w:t>
            </w:r>
          </w:p>
        </w:tc>
      </w:tr>
      <w:tr w:rsidR="003C0FE8" w:rsidRPr="003C0FE8" w14:paraId="407918BA" w14:textId="77777777" w:rsidTr="005E1C8A">
        <w:tc>
          <w:tcPr>
            <w:tcW w:w="4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49209F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от 51 до 100 баллов</w:t>
            </w:r>
          </w:p>
        </w:tc>
        <w:tc>
          <w:tcPr>
            <w:tcW w:w="4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75638D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«зачтено»</w:t>
            </w:r>
          </w:p>
        </w:tc>
      </w:tr>
    </w:tbl>
    <w:p w14:paraId="48D8354B" w14:textId="77777777" w:rsidR="00A8026D" w:rsidRDefault="00A8026D" w:rsidP="001719B9">
      <w:pPr>
        <w:ind w:firstLine="709"/>
        <w:jc w:val="both"/>
        <w:rPr>
          <w:rFonts w:ascii="Times New Roman" w:hAnsi="Times New Roman"/>
          <w:b/>
          <w:sz w:val="24"/>
          <w:szCs w:val="24"/>
        </w:rPr>
      </w:pPr>
      <w:bookmarkStart w:id="8" w:name="_Toc518759277"/>
    </w:p>
    <w:p w14:paraId="33FDE54D" w14:textId="77777777" w:rsidR="005E1C8A" w:rsidRPr="001719B9" w:rsidRDefault="005E1C8A" w:rsidP="001719B9">
      <w:pPr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719B9">
        <w:rPr>
          <w:rFonts w:ascii="Times New Roman" w:hAnsi="Times New Roman"/>
          <w:b/>
          <w:sz w:val="24"/>
          <w:szCs w:val="24"/>
        </w:rPr>
        <w:t>4.4. Методические материалы</w:t>
      </w:r>
    </w:p>
    <w:p w14:paraId="2E528920" w14:textId="0D63CD89" w:rsidR="005E1C8A" w:rsidRPr="001719B9" w:rsidRDefault="005E1C8A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>При изучении дисциплины используются файлы, находящиеся в ресурсах сети Академии.</w:t>
      </w:r>
    </w:p>
    <w:p w14:paraId="48D0C39B" w14:textId="77777777" w:rsidR="005E3099" w:rsidRPr="001719B9" w:rsidRDefault="005E3099" w:rsidP="00A8026D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Pr="001719B9" w:rsidRDefault="005E1C8A" w:rsidP="00A8026D">
      <w:pPr>
        <w:pStyle w:val="1"/>
        <w:numPr>
          <w:ilvl w:val="0"/>
          <w:numId w:val="0"/>
        </w:numPr>
        <w:spacing w:before="0"/>
        <w:ind w:firstLine="709"/>
        <w:jc w:val="center"/>
        <w:rPr>
          <w:rFonts w:cs="Times New Roman"/>
          <w:szCs w:val="24"/>
        </w:rPr>
      </w:pPr>
      <w:r w:rsidRPr="001719B9">
        <w:rPr>
          <w:rFonts w:cs="Times New Roman"/>
          <w:szCs w:val="24"/>
        </w:rPr>
        <w:t>5.</w:t>
      </w:r>
      <w:r w:rsidR="006858C2" w:rsidRPr="001719B9">
        <w:rPr>
          <w:rStyle w:val="10"/>
          <w:rFonts w:cs="Times New Roman"/>
          <w:szCs w:val="24"/>
        </w:rPr>
        <w:tab/>
      </w:r>
      <w:r w:rsidR="006858C2" w:rsidRPr="001719B9">
        <w:rPr>
          <w:rStyle w:val="10"/>
          <w:rFonts w:cs="Times New Roman"/>
          <w:b/>
          <w:szCs w:val="24"/>
        </w:rPr>
        <w:t>Методические указания для обучающихся по освоению дисциплины</w:t>
      </w:r>
      <w:bookmarkEnd w:id="8"/>
    </w:p>
    <w:p w14:paraId="56C342C3" w14:textId="77777777" w:rsidR="006858C2" w:rsidRPr="001719B9" w:rsidRDefault="006858C2" w:rsidP="00A8026D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287566ED" w14:textId="07FBF533" w:rsidR="00620806" w:rsidRPr="001719B9" w:rsidRDefault="00620806" w:rsidP="00A8026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 xml:space="preserve">Рабочей программой дисциплины предусмотрены следующие виды аудиторных занятий: лекции, практические занятия. На лекциях рассматривае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 w:rsidRPr="001719B9">
        <w:rPr>
          <w:rFonts w:ascii="Times New Roman" w:hAnsi="Times New Roman"/>
          <w:sz w:val="24"/>
          <w:szCs w:val="24"/>
        </w:rPr>
        <w:t>аспиранту</w:t>
      </w:r>
      <w:r w:rsidRPr="001719B9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 w:rsidRPr="001719B9">
        <w:rPr>
          <w:rFonts w:ascii="Times New Roman" w:hAnsi="Times New Roman"/>
          <w:sz w:val="24"/>
          <w:szCs w:val="24"/>
        </w:rPr>
        <w:t>аспиранту</w:t>
      </w:r>
      <w:r w:rsidRPr="001719B9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29815637" w:rsidR="00620806" w:rsidRPr="001719B9" w:rsidRDefault="00620806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 w:rsidRPr="001719B9">
        <w:rPr>
          <w:rFonts w:ascii="Times New Roman" w:hAnsi="Times New Roman"/>
          <w:sz w:val="24"/>
          <w:szCs w:val="24"/>
        </w:rPr>
        <w:t>аспирантов</w:t>
      </w:r>
      <w:r w:rsidRPr="001719B9">
        <w:rPr>
          <w:rFonts w:ascii="Times New Roman" w:hAnsi="Times New Roman"/>
          <w:sz w:val="24"/>
          <w:szCs w:val="24"/>
        </w:rPr>
        <w:t xml:space="preserve"> по решени</w:t>
      </w:r>
      <w:r w:rsidR="00F939C1" w:rsidRPr="001719B9">
        <w:rPr>
          <w:rFonts w:ascii="Times New Roman" w:hAnsi="Times New Roman"/>
          <w:sz w:val="24"/>
          <w:szCs w:val="24"/>
        </w:rPr>
        <w:t>ю</w:t>
      </w:r>
      <w:r w:rsidRPr="001719B9">
        <w:rPr>
          <w:rFonts w:ascii="Times New Roman" w:hAnsi="Times New Roman"/>
          <w:sz w:val="24"/>
          <w:szCs w:val="24"/>
        </w:rPr>
        <w:t xml:space="preserve"> конкретных задач</w:t>
      </w:r>
      <w:r w:rsidR="00F939C1" w:rsidRPr="001719B9">
        <w:rPr>
          <w:rFonts w:ascii="Times New Roman" w:hAnsi="Times New Roman"/>
          <w:sz w:val="24"/>
          <w:szCs w:val="24"/>
        </w:rPr>
        <w:t>.</w:t>
      </w:r>
      <w:r w:rsidRPr="001719B9">
        <w:rPr>
          <w:rFonts w:ascii="Times New Roman" w:hAnsi="Times New Roman"/>
          <w:sz w:val="24"/>
          <w:szCs w:val="24"/>
        </w:rPr>
        <w:t xml:space="preserve"> </w:t>
      </w:r>
    </w:p>
    <w:p w14:paraId="32709A5B" w14:textId="77777777" w:rsidR="00620806" w:rsidRPr="001719B9" w:rsidRDefault="00620806" w:rsidP="001719B9">
      <w:pPr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1719B9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2014 г. №168 «О применении балльно-рейтинговой системы оценки знаний студентов».</w:t>
      </w:r>
    </w:p>
    <w:p w14:paraId="24DE55F3" w14:textId="29C220B7" w:rsidR="00620806" w:rsidRPr="001719B9" w:rsidRDefault="00620806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на портале дистанционного обучения СЗИУ </w:t>
      </w:r>
      <w:hyperlink r:id="rId46" w:tgtFrame="_blank" w:history="1">
        <w:r w:rsidRPr="001719B9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  <w:r w:rsidRPr="001719B9">
        <w:rPr>
          <w:rFonts w:ascii="Times New Roman" w:hAnsi="Times New Roman"/>
          <w:sz w:val="24"/>
          <w:szCs w:val="24"/>
        </w:rPr>
        <w:t xml:space="preserve"> </w:t>
      </w:r>
      <w:r w:rsidRPr="001719B9">
        <w:rPr>
          <w:rFonts w:ascii="Times New Roman" w:hAnsi="Times New Roman"/>
          <w:bCs/>
          <w:color w:val="000000"/>
          <w:sz w:val="24"/>
          <w:szCs w:val="24"/>
        </w:rPr>
        <w:t>разработан учебный курс «</w:t>
      </w:r>
      <w:r w:rsidR="00070E4D" w:rsidRPr="001719B9">
        <w:rPr>
          <w:rFonts w:ascii="Times New Roman" w:hAnsi="Times New Roman"/>
          <w:kern w:val="0"/>
          <w:sz w:val="24"/>
          <w:szCs w:val="24"/>
          <w:lang w:eastAsia="en-US"/>
        </w:rPr>
        <w:t>Современные методы исследования и информационно-коммуникационные технологии</w:t>
      </w:r>
      <w:r w:rsidRPr="001719B9">
        <w:rPr>
          <w:rFonts w:ascii="Times New Roman" w:hAnsi="Times New Roman"/>
          <w:bCs/>
          <w:color w:val="000000"/>
          <w:sz w:val="24"/>
          <w:szCs w:val="24"/>
        </w:rPr>
        <w:t>», включающий набор файлов с текстами лекций, практикума, примерами задач, а также набором тестов для организации электронного тестирования студентов.</w:t>
      </w:r>
    </w:p>
    <w:p w14:paraId="00940A4C" w14:textId="77C1BCCD" w:rsidR="00620806" w:rsidRPr="001719B9" w:rsidRDefault="00620806" w:rsidP="001719B9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 w:rsidRPr="001719B9">
        <w:rPr>
          <w:rFonts w:ascii="Times New Roman" w:hAnsi="Times New Roman"/>
          <w:sz w:val="24"/>
          <w:szCs w:val="24"/>
        </w:rPr>
        <w:t>аспирантов</w:t>
      </w:r>
      <w:r w:rsidRPr="001719B9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 w:rsidRPr="001719B9">
        <w:rPr>
          <w:rFonts w:ascii="Times New Roman" w:hAnsi="Times New Roman"/>
          <w:sz w:val="24"/>
          <w:szCs w:val="24"/>
        </w:rPr>
        <w:t>в</w:t>
      </w:r>
      <w:r w:rsidRPr="001719B9">
        <w:rPr>
          <w:rFonts w:ascii="Times New Roman" w:hAnsi="Times New Roman"/>
          <w:sz w:val="24"/>
          <w:szCs w:val="24"/>
        </w:rPr>
        <w:t xml:space="preserve"> с </w:t>
      </w:r>
      <w:r w:rsidR="007D7BF0" w:rsidRPr="001719B9">
        <w:rPr>
          <w:rFonts w:ascii="Times New Roman" w:hAnsi="Times New Roman"/>
          <w:sz w:val="24"/>
          <w:szCs w:val="24"/>
        </w:rPr>
        <w:t>кейсами</w:t>
      </w:r>
      <w:r w:rsidRPr="001719B9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 w:rsidRPr="001719B9">
        <w:rPr>
          <w:rFonts w:ascii="Times New Roman" w:hAnsi="Times New Roman"/>
          <w:sz w:val="24"/>
          <w:szCs w:val="24"/>
        </w:rPr>
        <w:t>ам</w:t>
      </w:r>
      <w:r w:rsidRPr="001719B9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1719B9" w:rsidRDefault="00620806" w:rsidP="001719B9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719B9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Pr="001719B9" w:rsidRDefault="006858C2" w:rsidP="001719B9">
      <w:pPr>
        <w:tabs>
          <w:tab w:val="left" w:pos="0"/>
          <w:tab w:val="left" w:pos="540"/>
          <w:tab w:val="left" w:pos="1701"/>
        </w:tabs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5C4FBA90" w14:textId="77777777" w:rsidR="00A74FDB" w:rsidRPr="001719B9" w:rsidRDefault="00A74FDB" w:rsidP="001719B9">
      <w:pPr>
        <w:tabs>
          <w:tab w:val="left" w:pos="0"/>
          <w:tab w:val="left" w:pos="540"/>
        </w:tabs>
        <w:ind w:firstLine="709"/>
        <w:jc w:val="center"/>
        <w:rPr>
          <w:rFonts w:ascii="Times New Roman" w:eastAsiaTheme="majorEastAsia" w:hAnsi="Times New Roman"/>
          <w:b/>
          <w:sz w:val="24"/>
          <w:szCs w:val="24"/>
        </w:rPr>
      </w:pPr>
      <w:r w:rsidRPr="001719B9">
        <w:rPr>
          <w:rFonts w:ascii="Times New Roman" w:hAnsi="Times New Roman"/>
          <w:b/>
          <w:sz w:val="24"/>
          <w:szCs w:val="24"/>
        </w:rPr>
        <w:t>6.</w:t>
      </w:r>
      <w:r w:rsidRPr="001719B9">
        <w:rPr>
          <w:rFonts w:ascii="Times New Roman" w:hAnsi="Times New Roman"/>
          <w:b/>
          <w:sz w:val="24"/>
          <w:szCs w:val="24"/>
        </w:rPr>
        <w:tab/>
      </w:r>
      <w:r w:rsidRPr="001719B9">
        <w:rPr>
          <w:rStyle w:val="10"/>
          <w:rFonts w:cs="Times New Roman"/>
          <w:szCs w:val="24"/>
        </w:rPr>
        <w:t xml:space="preserve">Учебная литература и ресурсы информационно-телекоммуникационной сети "Интернет", включая перечень учебно-методического обеспечения для </w:t>
      </w:r>
      <w:r w:rsidRPr="001719B9">
        <w:rPr>
          <w:rStyle w:val="10"/>
          <w:rFonts w:cs="Times New Roman"/>
          <w:szCs w:val="24"/>
        </w:rPr>
        <w:lastRenderedPageBreak/>
        <w:t>самостоятельной работы обучающихся по дисциплине</w:t>
      </w:r>
    </w:p>
    <w:p w14:paraId="50561377" w14:textId="77777777" w:rsidR="00A8026D" w:rsidRDefault="00A8026D" w:rsidP="00A8026D">
      <w:pPr>
        <w:ind w:left="709"/>
        <w:rPr>
          <w:rFonts w:ascii="Times New Roman" w:hAnsi="Times New Roman"/>
          <w:b/>
        </w:rPr>
      </w:pPr>
    </w:p>
    <w:p w14:paraId="79B51D25" w14:textId="77777777" w:rsidR="00A74FDB" w:rsidRPr="00A8026D" w:rsidRDefault="00A74FDB" w:rsidP="00A8026D">
      <w:pPr>
        <w:ind w:left="709"/>
        <w:rPr>
          <w:rFonts w:ascii="Times New Roman" w:eastAsia="Courier New" w:hAnsi="Times New Roman"/>
          <w:b/>
          <w:lang w:bidi="ru-RU"/>
        </w:rPr>
      </w:pPr>
      <w:r w:rsidRPr="00A8026D">
        <w:rPr>
          <w:rFonts w:ascii="Times New Roman" w:hAnsi="Times New Roman"/>
          <w:b/>
        </w:rPr>
        <w:t xml:space="preserve">6.1. </w:t>
      </w:r>
      <w:r w:rsidRPr="00A8026D">
        <w:rPr>
          <w:rFonts w:ascii="Times New Roman" w:eastAsia="Courier New" w:hAnsi="Times New Roman"/>
          <w:b/>
          <w:lang w:bidi="ru-RU"/>
        </w:rPr>
        <w:t>Основная литература</w:t>
      </w:r>
    </w:p>
    <w:p w14:paraId="1A998A42" w14:textId="11359BFE" w:rsidR="00A74FDB" w:rsidRPr="00A8026D" w:rsidRDefault="00A74FDB" w:rsidP="00A8026D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8026D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: [учеб. пособие] / Т. С. Клебанова [и др.</w:t>
      </w:r>
      <w:proofErr w:type="gramStart"/>
      <w:r w:rsidRPr="00A8026D">
        <w:rPr>
          <w:rFonts w:ascii="Times New Roman" w:hAnsi="Times New Roman"/>
          <w:sz w:val="24"/>
          <w:szCs w:val="24"/>
        </w:rPr>
        <w:t>] ;</w:t>
      </w:r>
      <w:proofErr w:type="gramEnd"/>
      <w:r w:rsidRPr="00A8026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26D">
        <w:rPr>
          <w:rFonts w:ascii="Times New Roman" w:hAnsi="Times New Roman"/>
          <w:sz w:val="24"/>
          <w:szCs w:val="24"/>
        </w:rPr>
        <w:t>Федер</w:t>
      </w:r>
      <w:proofErr w:type="spellEnd"/>
      <w:r w:rsidRPr="00A8026D">
        <w:rPr>
          <w:rFonts w:ascii="Times New Roman" w:hAnsi="Times New Roman"/>
          <w:sz w:val="24"/>
          <w:szCs w:val="24"/>
        </w:rPr>
        <w:t xml:space="preserve">. гос. бюджетное образовательное учреждение </w:t>
      </w:r>
      <w:proofErr w:type="spellStart"/>
      <w:r w:rsidRPr="00A8026D">
        <w:rPr>
          <w:rFonts w:ascii="Times New Roman" w:hAnsi="Times New Roman"/>
          <w:sz w:val="24"/>
          <w:szCs w:val="24"/>
        </w:rPr>
        <w:t>высш</w:t>
      </w:r>
      <w:proofErr w:type="spellEnd"/>
      <w:r w:rsidRPr="00A8026D">
        <w:rPr>
          <w:rFonts w:ascii="Times New Roman" w:hAnsi="Times New Roman"/>
          <w:sz w:val="24"/>
          <w:szCs w:val="24"/>
        </w:rPr>
        <w:t xml:space="preserve">. проф. образования, Рос. акад. нар. хоз-ва и гос. службы при Президенте Рос. Федерации, </w:t>
      </w:r>
      <w:proofErr w:type="gramStart"/>
      <w:r w:rsidRPr="00A8026D">
        <w:rPr>
          <w:rFonts w:ascii="Times New Roman" w:hAnsi="Times New Roman"/>
          <w:sz w:val="24"/>
          <w:szCs w:val="24"/>
        </w:rPr>
        <w:t>Сев.-</w:t>
      </w:r>
      <w:proofErr w:type="gramEnd"/>
      <w:r w:rsidRPr="00A8026D">
        <w:rPr>
          <w:rFonts w:ascii="Times New Roman" w:hAnsi="Times New Roman"/>
          <w:sz w:val="24"/>
          <w:szCs w:val="24"/>
        </w:rPr>
        <w:t>Зап. ин-т упр. - СПб. : Изд-во СЗИУ РАНХиГС, 2012. - 564 c.</w:t>
      </w:r>
    </w:p>
    <w:p w14:paraId="0F59D2B5" w14:textId="77777777" w:rsidR="00A74FDB" w:rsidRPr="00A8026D" w:rsidRDefault="00A74FDB" w:rsidP="00A8026D">
      <w:pPr>
        <w:widowControl/>
        <w:numPr>
          <w:ilvl w:val="0"/>
          <w:numId w:val="10"/>
        </w:numPr>
        <w:tabs>
          <w:tab w:val="left" w:pos="1276"/>
          <w:tab w:val="left" w:pos="1590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8026D">
        <w:rPr>
          <w:rFonts w:ascii="Times New Roman" w:hAnsi="Times New Roman"/>
          <w:sz w:val="24"/>
          <w:szCs w:val="24"/>
        </w:rPr>
        <w:t>Миркин, Борис Григорьевич. Введение в анализ данных [Электронный ресурс</w:t>
      </w:r>
      <w:proofErr w:type="gramStart"/>
      <w:r w:rsidRPr="00A8026D">
        <w:rPr>
          <w:rFonts w:ascii="Times New Roman" w:hAnsi="Times New Roman"/>
          <w:sz w:val="24"/>
          <w:szCs w:val="24"/>
        </w:rPr>
        <w:t>] :</w:t>
      </w:r>
      <w:proofErr w:type="gramEnd"/>
      <w:r w:rsidRPr="00A8026D">
        <w:rPr>
          <w:rFonts w:ascii="Times New Roman" w:hAnsi="Times New Roman"/>
          <w:sz w:val="24"/>
          <w:szCs w:val="24"/>
        </w:rPr>
        <w:t xml:space="preserve"> учебник и практикум для бакалавриата и магистратуры [по инженерно-</w:t>
      </w:r>
      <w:proofErr w:type="spellStart"/>
      <w:r w:rsidRPr="00A8026D">
        <w:rPr>
          <w:rFonts w:ascii="Times New Roman" w:hAnsi="Times New Roman"/>
          <w:sz w:val="24"/>
          <w:szCs w:val="24"/>
        </w:rPr>
        <w:t>техн</w:t>
      </w:r>
      <w:proofErr w:type="spellEnd"/>
      <w:r w:rsidRPr="00A8026D">
        <w:rPr>
          <w:rFonts w:ascii="Times New Roman" w:hAnsi="Times New Roman"/>
          <w:sz w:val="24"/>
          <w:szCs w:val="24"/>
        </w:rPr>
        <w:t xml:space="preserve">., естественно- науч. и </w:t>
      </w:r>
      <w:proofErr w:type="spellStart"/>
      <w:r w:rsidRPr="00A8026D">
        <w:rPr>
          <w:rFonts w:ascii="Times New Roman" w:hAnsi="Times New Roman"/>
          <w:sz w:val="24"/>
          <w:szCs w:val="24"/>
        </w:rPr>
        <w:t>экон</w:t>
      </w:r>
      <w:proofErr w:type="spellEnd"/>
      <w:r w:rsidRPr="00A8026D">
        <w:rPr>
          <w:rFonts w:ascii="Times New Roman" w:hAnsi="Times New Roman"/>
          <w:sz w:val="24"/>
          <w:szCs w:val="24"/>
        </w:rPr>
        <w:t xml:space="preserve">. направлениям и специальностям] / Б. Г. Миркин ; Нац. </w:t>
      </w:r>
      <w:proofErr w:type="spellStart"/>
      <w:r w:rsidRPr="00A8026D">
        <w:rPr>
          <w:rFonts w:ascii="Times New Roman" w:hAnsi="Times New Roman"/>
          <w:sz w:val="24"/>
          <w:szCs w:val="24"/>
        </w:rPr>
        <w:t>исслед</w:t>
      </w:r>
      <w:proofErr w:type="spellEnd"/>
      <w:r w:rsidRPr="00A8026D">
        <w:rPr>
          <w:rFonts w:ascii="Times New Roman" w:hAnsi="Times New Roman"/>
          <w:sz w:val="24"/>
          <w:szCs w:val="24"/>
        </w:rPr>
        <w:t xml:space="preserve">. ун-т Высш. шк. экономики. - Электрон. дан. - </w:t>
      </w:r>
      <w:proofErr w:type="gramStart"/>
      <w:r w:rsidRPr="00A8026D">
        <w:rPr>
          <w:rFonts w:ascii="Times New Roman" w:hAnsi="Times New Roman"/>
          <w:sz w:val="24"/>
          <w:szCs w:val="24"/>
        </w:rPr>
        <w:t>М. :</w:t>
      </w:r>
      <w:proofErr w:type="gramEnd"/>
      <w:r w:rsidRPr="00A8026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26D">
        <w:rPr>
          <w:rFonts w:ascii="Times New Roman" w:hAnsi="Times New Roman"/>
          <w:sz w:val="24"/>
          <w:szCs w:val="24"/>
        </w:rPr>
        <w:t>Юрайт</w:t>
      </w:r>
      <w:proofErr w:type="spellEnd"/>
      <w:r w:rsidRPr="00A8026D">
        <w:rPr>
          <w:rFonts w:ascii="Times New Roman" w:hAnsi="Times New Roman"/>
          <w:sz w:val="24"/>
          <w:szCs w:val="24"/>
        </w:rPr>
        <w:t xml:space="preserve">, 2017. - 174 c. </w:t>
      </w:r>
      <w:hyperlink r:id="rId47" w:history="1">
        <w:r w:rsidRPr="00A8026D">
          <w:rPr>
            <w:rStyle w:val="af4"/>
            <w:rFonts w:ascii="Times New Roman" w:hAnsi="Times New Roman"/>
            <w:color w:val="auto"/>
            <w:sz w:val="24"/>
            <w:szCs w:val="24"/>
            <w:u w:val="none"/>
          </w:rPr>
          <w:t>https://www.biblio-online.ru/viewer/46A41F93-BC46-401C-A30E-27C0FB60B9DE</w:t>
        </w:r>
      </w:hyperlink>
      <w:r w:rsidRPr="00A8026D">
        <w:rPr>
          <w:rFonts w:ascii="Times New Roman" w:hAnsi="Times New Roman"/>
          <w:sz w:val="24"/>
          <w:szCs w:val="24"/>
        </w:rPr>
        <w:t xml:space="preserve"> </w:t>
      </w:r>
    </w:p>
    <w:p w14:paraId="03F51D3C" w14:textId="77777777" w:rsidR="00A74FDB" w:rsidRPr="00A8026D" w:rsidRDefault="00A74FDB" w:rsidP="00A8026D">
      <w:pPr>
        <w:widowControl/>
        <w:numPr>
          <w:ilvl w:val="0"/>
          <w:numId w:val="10"/>
        </w:numPr>
        <w:tabs>
          <w:tab w:val="left" w:pos="1276"/>
          <w:tab w:val="left" w:pos="1590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proofErr w:type="spellStart"/>
      <w:r w:rsidRPr="00A8026D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A8026D">
        <w:rPr>
          <w:rFonts w:ascii="Times New Roman" w:hAnsi="Times New Roman"/>
          <w:sz w:val="24"/>
          <w:szCs w:val="24"/>
        </w:rPr>
        <w:t xml:space="preserve">, Андрей Дмитриевич. IBM SPSS </w:t>
      </w:r>
      <w:proofErr w:type="spellStart"/>
      <w:r w:rsidRPr="00A8026D">
        <w:rPr>
          <w:rFonts w:ascii="Times New Roman" w:hAnsi="Times New Roman"/>
          <w:sz w:val="24"/>
          <w:szCs w:val="24"/>
        </w:rPr>
        <w:t>Statistics</w:t>
      </w:r>
      <w:proofErr w:type="spellEnd"/>
      <w:r w:rsidRPr="00A8026D">
        <w:rPr>
          <w:rFonts w:ascii="Times New Roman" w:hAnsi="Times New Roman"/>
          <w:sz w:val="24"/>
          <w:szCs w:val="24"/>
        </w:rPr>
        <w:t xml:space="preserve"> 20 и </w:t>
      </w:r>
      <w:proofErr w:type="gramStart"/>
      <w:r w:rsidRPr="00A8026D">
        <w:rPr>
          <w:rFonts w:ascii="Times New Roman" w:hAnsi="Times New Roman"/>
          <w:sz w:val="24"/>
          <w:szCs w:val="24"/>
        </w:rPr>
        <w:t>AMOS :</w:t>
      </w:r>
      <w:proofErr w:type="gramEnd"/>
      <w:r w:rsidRPr="00A8026D">
        <w:rPr>
          <w:rFonts w:ascii="Times New Roman" w:hAnsi="Times New Roman"/>
          <w:sz w:val="24"/>
          <w:szCs w:val="24"/>
        </w:rPr>
        <w:t xml:space="preserve"> профессиональный статист. анализ данных / Андрей </w:t>
      </w:r>
      <w:proofErr w:type="spellStart"/>
      <w:r w:rsidRPr="00A8026D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A8026D">
        <w:rPr>
          <w:rFonts w:ascii="Times New Roman" w:hAnsi="Times New Roman"/>
          <w:sz w:val="24"/>
          <w:szCs w:val="24"/>
        </w:rPr>
        <w:t xml:space="preserve">. - </w:t>
      </w:r>
      <w:proofErr w:type="gramStart"/>
      <w:r w:rsidRPr="00A8026D">
        <w:rPr>
          <w:rFonts w:ascii="Times New Roman" w:hAnsi="Times New Roman"/>
          <w:sz w:val="24"/>
          <w:szCs w:val="24"/>
        </w:rPr>
        <w:t>СПб.[</w:t>
      </w:r>
      <w:proofErr w:type="gramEnd"/>
      <w:r w:rsidRPr="00A8026D">
        <w:rPr>
          <w:rFonts w:ascii="Times New Roman" w:hAnsi="Times New Roman"/>
          <w:sz w:val="24"/>
          <w:szCs w:val="24"/>
        </w:rPr>
        <w:t>и др.] : Питер, 2013. - 413 c.</w:t>
      </w:r>
    </w:p>
    <w:p w14:paraId="6D6F321A" w14:textId="77777777" w:rsidR="00A74FDB" w:rsidRPr="00A8026D" w:rsidRDefault="00A74FDB" w:rsidP="00A8026D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8026D">
        <w:rPr>
          <w:rFonts w:ascii="Times New Roman" w:hAnsi="Times New Roman"/>
          <w:sz w:val="24"/>
          <w:szCs w:val="24"/>
        </w:rPr>
        <w:t xml:space="preserve">Паклин, Николай Борисович. Бизнес-аналитика: от данных к </w:t>
      </w:r>
      <w:proofErr w:type="gramStart"/>
      <w:r w:rsidRPr="00A8026D">
        <w:rPr>
          <w:rFonts w:ascii="Times New Roman" w:hAnsi="Times New Roman"/>
          <w:sz w:val="24"/>
          <w:szCs w:val="24"/>
        </w:rPr>
        <w:t>знаниям :</w:t>
      </w:r>
      <w:proofErr w:type="gramEnd"/>
      <w:r w:rsidRPr="00A8026D">
        <w:rPr>
          <w:rFonts w:ascii="Times New Roman" w:hAnsi="Times New Roman"/>
          <w:sz w:val="24"/>
          <w:szCs w:val="24"/>
        </w:rPr>
        <w:t xml:space="preserve"> [хранилища данных и OLAP, очистка и предобработка данных, основные алгоритмы </w:t>
      </w:r>
      <w:proofErr w:type="spellStart"/>
      <w:r w:rsidRPr="00A8026D">
        <w:rPr>
          <w:rFonts w:ascii="Times New Roman" w:hAnsi="Times New Roman"/>
          <w:sz w:val="24"/>
          <w:szCs w:val="24"/>
        </w:rPr>
        <w:t>Data</w:t>
      </w:r>
      <w:proofErr w:type="spellEnd"/>
      <w:r w:rsidRPr="00A8026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26D">
        <w:rPr>
          <w:rFonts w:ascii="Times New Roman" w:hAnsi="Times New Roman"/>
          <w:sz w:val="24"/>
          <w:szCs w:val="24"/>
        </w:rPr>
        <w:t>Mining</w:t>
      </w:r>
      <w:proofErr w:type="spellEnd"/>
      <w:r w:rsidRPr="00A8026D">
        <w:rPr>
          <w:rFonts w:ascii="Times New Roman" w:hAnsi="Times New Roman"/>
          <w:sz w:val="24"/>
          <w:szCs w:val="24"/>
        </w:rPr>
        <w:t xml:space="preserve">, сравнение и ансамбли моделей, решение бизнес задач на аналитической платформе </w:t>
      </w:r>
      <w:proofErr w:type="spellStart"/>
      <w:r w:rsidRPr="00A8026D">
        <w:rPr>
          <w:rFonts w:ascii="Times New Roman" w:hAnsi="Times New Roman"/>
          <w:sz w:val="24"/>
          <w:szCs w:val="24"/>
        </w:rPr>
        <w:t>Deductor</w:t>
      </w:r>
      <w:proofErr w:type="spellEnd"/>
      <w:r w:rsidRPr="00A8026D">
        <w:rPr>
          <w:rFonts w:ascii="Times New Roman" w:hAnsi="Times New Roman"/>
          <w:sz w:val="24"/>
          <w:szCs w:val="24"/>
        </w:rPr>
        <w:t xml:space="preserve">] : учеб. пособие / Н. Паклин, В. Орешков. - 2-е изд., </w:t>
      </w:r>
      <w:proofErr w:type="spellStart"/>
      <w:r w:rsidRPr="00A8026D">
        <w:rPr>
          <w:rFonts w:ascii="Times New Roman" w:hAnsi="Times New Roman"/>
          <w:sz w:val="24"/>
          <w:szCs w:val="24"/>
        </w:rPr>
        <w:t>испр</w:t>
      </w:r>
      <w:proofErr w:type="spellEnd"/>
      <w:r w:rsidRPr="00A8026D">
        <w:rPr>
          <w:rFonts w:ascii="Times New Roman" w:hAnsi="Times New Roman"/>
          <w:sz w:val="24"/>
          <w:szCs w:val="24"/>
        </w:rPr>
        <w:t xml:space="preserve">. - </w:t>
      </w:r>
      <w:proofErr w:type="gramStart"/>
      <w:r w:rsidRPr="00A8026D">
        <w:rPr>
          <w:rFonts w:ascii="Times New Roman" w:hAnsi="Times New Roman"/>
          <w:sz w:val="24"/>
          <w:szCs w:val="24"/>
        </w:rPr>
        <w:t>СПб.[</w:t>
      </w:r>
      <w:proofErr w:type="gramEnd"/>
      <w:r w:rsidRPr="00A8026D">
        <w:rPr>
          <w:rFonts w:ascii="Times New Roman" w:hAnsi="Times New Roman"/>
          <w:sz w:val="24"/>
          <w:szCs w:val="24"/>
        </w:rPr>
        <w:t>и др.] : Питер, 2013. - 701 c.</w:t>
      </w:r>
    </w:p>
    <w:p w14:paraId="5DE20F32" w14:textId="77777777" w:rsidR="00A74FDB" w:rsidRPr="001719B9" w:rsidRDefault="00A74FDB" w:rsidP="001719B9">
      <w:pPr>
        <w:widowControl/>
        <w:suppressAutoHyphens w:val="0"/>
        <w:overflowPunct/>
        <w:autoSpaceDE/>
        <w:autoSpaceDN/>
        <w:ind w:firstLine="709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0FF7C148" w14:textId="77777777" w:rsidR="00A8026D" w:rsidRDefault="00A8026D" w:rsidP="001719B9">
      <w:pPr>
        <w:ind w:firstLine="709"/>
        <w:jc w:val="both"/>
        <w:rPr>
          <w:rStyle w:val="citation"/>
          <w:rFonts w:ascii="Times New Roman" w:hAnsi="Times New Roman"/>
          <w:b/>
          <w:sz w:val="24"/>
          <w:szCs w:val="24"/>
        </w:rPr>
      </w:pPr>
    </w:p>
    <w:p w14:paraId="446DE5D4" w14:textId="77777777" w:rsidR="00A74FDB" w:rsidRPr="001719B9" w:rsidRDefault="00A74FDB" w:rsidP="001719B9">
      <w:pPr>
        <w:ind w:firstLine="709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1719B9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501FC284" w14:textId="77777777" w:rsidR="00A74FDB" w:rsidRPr="001719B9" w:rsidRDefault="00A74FDB" w:rsidP="00A8026D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1719B9">
        <w:rPr>
          <w:rFonts w:ascii="Times New Roman" w:hAnsi="Times New Roman"/>
          <w:sz w:val="24"/>
          <w:szCs w:val="24"/>
        </w:rPr>
        <w:t>Барсегян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А.А, Куприянов М.С., Степаненко В.В., Холод И.И. </w:t>
      </w:r>
      <w:hyperlink r:id="rId48" w:history="1">
        <w:proofErr w:type="spellStart"/>
        <w:r w:rsidRPr="001719B9">
          <w:rPr>
            <w:rFonts w:ascii="Times New Roman" w:hAnsi="Times New Roman"/>
            <w:sz w:val="24"/>
            <w:szCs w:val="24"/>
          </w:rPr>
          <w:t>АНализ</w:t>
        </w:r>
        <w:proofErr w:type="spellEnd"/>
        <w:r w:rsidRPr="001719B9">
          <w:rPr>
            <w:rFonts w:ascii="Times New Roman" w:hAnsi="Times New Roman"/>
            <w:sz w:val="24"/>
            <w:szCs w:val="24"/>
          </w:rPr>
          <w:t xml:space="preserve"> данных и машинное обучение и процессов. 3-е изд.</w:t>
        </w:r>
      </w:hyperlink>
      <w:r w:rsidRPr="001719B9">
        <w:rPr>
          <w:rFonts w:ascii="Times New Roman" w:hAnsi="Times New Roman"/>
          <w:sz w:val="24"/>
          <w:szCs w:val="24"/>
        </w:rPr>
        <w:t xml:space="preserve">  - СПб</w:t>
      </w:r>
      <w:proofErr w:type="gramStart"/>
      <w:r w:rsidRPr="001719B9">
        <w:rPr>
          <w:rFonts w:ascii="Times New Roman" w:hAnsi="Times New Roman"/>
          <w:sz w:val="24"/>
          <w:szCs w:val="24"/>
        </w:rPr>
        <w:t>. :</w:t>
      </w:r>
      <w:proofErr w:type="gramEnd"/>
      <w:r w:rsidRPr="001719B9">
        <w:rPr>
          <w:rFonts w:ascii="Times New Roman" w:hAnsi="Times New Roman"/>
          <w:sz w:val="24"/>
          <w:szCs w:val="24"/>
        </w:rPr>
        <w:t xml:space="preserve"> БХВ-Петербург, 2010. - 512 с.</w:t>
      </w:r>
    </w:p>
    <w:p w14:paraId="6D762335" w14:textId="77777777" w:rsidR="00A74FDB" w:rsidRPr="001719B9" w:rsidRDefault="00A74FDB" w:rsidP="00A8026D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1719B9">
        <w:rPr>
          <w:rFonts w:ascii="Times New Roman" w:hAnsi="Times New Roman"/>
          <w:sz w:val="24"/>
          <w:szCs w:val="24"/>
        </w:rPr>
        <w:t>Барсегян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А.А, Куприянов М.С., Степаненко В.В., Холод И.И. Технология </w:t>
      </w:r>
      <w:proofErr w:type="gramStart"/>
      <w:r w:rsidRPr="001719B9">
        <w:rPr>
          <w:rFonts w:ascii="Times New Roman" w:hAnsi="Times New Roman"/>
          <w:sz w:val="24"/>
          <w:szCs w:val="24"/>
        </w:rPr>
        <w:t>анализа  данных</w:t>
      </w:r>
      <w:proofErr w:type="gramEnd"/>
      <w:r w:rsidRPr="001719B9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1719B9">
        <w:rPr>
          <w:rFonts w:ascii="Times New Roman" w:hAnsi="Times New Roman"/>
          <w:sz w:val="24"/>
          <w:szCs w:val="24"/>
        </w:rPr>
        <w:t>Data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719B9">
        <w:rPr>
          <w:rFonts w:ascii="Times New Roman" w:hAnsi="Times New Roman"/>
          <w:sz w:val="24"/>
          <w:szCs w:val="24"/>
        </w:rPr>
        <w:t>Mining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719B9">
        <w:rPr>
          <w:rFonts w:ascii="Times New Roman" w:hAnsi="Times New Roman"/>
          <w:sz w:val="24"/>
          <w:szCs w:val="24"/>
        </w:rPr>
        <w:t>Visual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719B9">
        <w:rPr>
          <w:rFonts w:ascii="Times New Roman" w:hAnsi="Times New Roman"/>
          <w:sz w:val="24"/>
          <w:szCs w:val="24"/>
        </w:rPr>
        <w:t>Mining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719B9">
        <w:rPr>
          <w:rFonts w:ascii="Times New Roman" w:hAnsi="Times New Roman"/>
          <w:sz w:val="24"/>
          <w:szCs w:val="24"/>
        </w:rPr>
        <w:t>Text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719B9">
        <w:rPr>
          <w:rFonts w:ascii="Times New Roman" w:hAnsi="Times New Roman"/>
          <w:sz w:val="24"/>
          <w:szCs w:val="24"/>
        </w:rPr>
        <w:t>Mining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, OLAP. – </w:t>
      </w:r>
      <w:proofErr w:type="gramStart"/>
      <w:r w:rsidRPr="001719B9">
        <w:rPr>
          <w:rFonts w:ascii="Times New Roman" w:hAnsi="Times New Roman"/>
          <w:sz w:val="24"/>
          <w:szCs w:val="24"/>
        </w:rPr>
        <w:t>СПб.:</w:t>
      </w:r>
      <w:proofErr w:type="gramEnd"/>
      <w:r w:rsidRPr="001719B9">
        <w:rPr>
          <w:rFonts w:ascii="Times New Roman" w:hAnsi="Times New Roman"/>
          <w:sz w:val="24"/>
          <w:szCs w:val="24"/>
        </w:rPr>
        <w:t xml:space="preserve"> БХВ-Петербург. - 2004.</w:t>
      </w:r>
    </w:p>
    <w:p w14:paraId="68319F9D" w14:textId="77777777" w:rsidR="00A74FDB" w:rsidRPr="001719B9" w:rsidRDefault="00A74FDB" w:rsidP="00A8026D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 xml:space="preserve">Боровиков, Владимир Павлович. Прогнозирование в системе </w:t>
      </w:r>
      <w:proofErr w:type="spellStart"/>
      <w:r w:rsidRPr="001719B9">
        <w:rPr>
          <w:rFonts w:ascii="Times New Roman" w:hAnsi="Times New Roman"/>
          <w:sz w:val="24"/>
          <w:szCs w:val="24"/>
        </w:rPr>
        <w:t>Statistica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в среде </w:t>
      </w:r>
      <w:proofErr w:type="spellStart"/>
      <w:proofErr w:type="gramStart"/>
      <w:r w:rsidRPr="001719B9">
        <w:rPr>
          <w:rFonts w:ascii="Times New Roman" w:hAnsi="Times New Roman"/>
          <w:sz w:val="24"/>
          <w:szCs w:val="24"/>
        </w:rPr>
        <w:t>Windows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1719B9">
        <w:rPr>
          <w:rFonts w:ascii="Times New Roman" w:hAnsi="Times New Roman"/>
          <w:sz w:val="24"/>
          <w:szCs w:val="24"/>
        </w:rPr>
        <w:t xml:space="preserve"> основы теории и интенсивная практика на компьютере : учеб. пособие для вузов, рек. М-</w:t>
      </w:r>
      <w:proofErr w:type="spellStart"/>
      <w:r w:rsidRPr="001719B9">
        <w:rPr>
          <w:rFonts w:ascii="Times New Roman" w:hAnsi="Times New Roman"/>
          <w:sz w:val="24"/>
          <w:szCs w:val="24"/>
        </w:rPr>
        <w:t>вом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образования Рос. Федерации / В. П. Боровиков, Г. И. Ивченко. - </w:t>
      </w:r>
      <w:proofErr w:type="gramStart"/>
      <w:r w:rsidRPr="001719B9">
        <w:rPr>
          <w:rFonts w:ascii="Times New Roman" w:hAnsi="Times New Roman"/>
          <w:sz w:val="24"/>
          <w:szCs w:val="24"/>
        </w:rPr>
        <w:t>М. :</w:t>
      </w:r>
      <w:proofErr w:type="gramEnd"/>
      <w:r w:rsidRPr="001719B9">
        <w:rPr>
          <w:rFonts w:ascii="Times New Roman" w:hAnsi="Times New Roman"/>
          <w:sz w:val="24"/>
          <w:szCs w:val="24"/>
        </w:rPr>
        <w:t xml:space="preserve"> Финансы и статистика, 2000. - 378 c.</w:t>
      </w:r>
    </w:p>
    <w:p w14:paraId="52C53183" w14:textId="77777777" w:rsidR="00A74FDB" w:rsidRPr="001719B9" w:rsidRDefault="00A74FDB" w:rsidP="00A8026D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 xml:space="preserve">Винстон, Уэйн Л. </w:t>
      </w:r>
      <w:proofErr w:type="spellStart"/>
      <w:r w:rsidRPr="001719B9">
        <w:rPr>
          <w:rFonts w:ascii="Times New Roman" w:hAnsi="Times New Roman"/>
          <w:sz w:val="24"/>
          <w:szCs w:val="24"/>
        </w:rPr>
        <w:t>Excel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1719B9">
        <w:rPr>
          <w:rFonts w:ascii="Times New Roman" w:hAnsi="Times New Roman"/>
          <w:sz w:val="24"/>
          <w:szCs w:val="24"/>
        </w:rPr>
        <w:t>2007 :</w:t>
      </w:r>
      <w:proofErr w:type="gramEnd"/>
      <w:r w:rsidRPr="001719B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719B9">
        <w:rPr>
          <w:rFonts w:ascii="Times New Roman" w:hAnsi="Times New Roman"/>
          <w:sz w:val="24"/>
          <w:szCs w:val="24"/>
        </w:rPr>
        <w:t>АНализ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данных и машинное обучение и бизнес- моделирование = </w:t>
      </w:r>
      <w:proofErr w:type="spellStart"/>
      <w:r w:rsidRPr="001719B9">
        <w:rPr>
          <w:rFonts w:ascii="Times New Roman" w:hAnsi="Times New Roman"/>
          <w:sz w:val="24"/>
          <w:szCs w:val="24"/>
        </w:rPr>
        <w:t>Excel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2007: </w:t>
      </w:r>
      <w:proofErr w:type="spellStart"/>
      <w:r w:rsidRPr="001719B9">
        <w:rPr>
          <w:rFonts w:ascii="Times New Roman" w:hAnsi="Times New Roman"/>
          <w:sz w:val="24"/>
          <w:szCs w:val="24"/>
        </w:rPr>
        <w:t>Data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719B9">
        <w:rPr>
          <w:rFonts w:ascii="Times New Roman" w:hAnsi="Times New Roman"/>
          <w:sz w:val="24"/>
          <w:szCs w:val="24"/>
        </w:rPr>
        <w:t>Analysisi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719B9">
        <w:rPr>
          <w:rFonts w:ascii="Times New Roman" w:hAnsi="Times New Roman"/>
          <w:sz w:val="24"/>
          <w:szCs w:val="24"/>
        </w:rPr>
        <w:t>and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719B9">
        <w:rPr>
          <w:rFonts w:ascii="Times New Roman" w:hAnsi="Times New Roman"/>
          <w:sz w:val="24"/>
          <w:szCs w:val="24"/>
        </w:rPr>
        <w:t>Business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719B9">
        <w:rPr>
          <w:rFonts w:ascii="Times New Roman" w:hAnsi="Times New Roman"/>
          <w:sz w:val="24"/>
          <w:szCs w:val="24"/>
        </w:rPr>
        <w:t>Modeling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: [пер. с англ.] / Уэйн Л. Винстон. - </w:t>
      </w:r>
      <w:proofErr w:type="gramStart"/>
      <w:r w:rsidRPr="001719B9">
        <w:rPr>
          <w:rFonts w:ascii="Times New Roman" w:hAnsi="Times New Roman"/>
          <w:sz w:val="24"/>
          <w:szCs w:val="24"/>
        </w:rPr>
        <w:t>М. :</w:t>
      </w:r>
      <w:proofErr w:type="gramEnd"/>
      <w:r w:rsidRPr="001719B9">
        <w:rPr>
          <w:rFonts w:ascii="Times New Roman" w:hAnsi="Times New Roman"/>
          <w:sz w:val="24"/>
          <w:szCs w:val="24"/>
        </w:rPr>
        <w:t xml:space="preserve"> Рус. </w:t>
      </w:r>
      <w:proofErr w:type="gramStart"/>
      <w:r w:rsidRPr="001719B9">
        <w:rPr>
          <w:rFonts w:ascii="Times New Roman" w:hAnsi="Times New Roman"/>
          <w:sz w:val="24"/>
          <w:szCs w:val="24"/>
        </w:rPr>
        <w:t>Редакция ;</w:t>
      </w:r>
      <w:proofErr w:type="gramEnd"/>
      <w:r w:rsidRPr="001719B9">
        <w:rPr>
          <w:rFonts w:ascii="Times New Roman" w:hAnsi="Times New Roman"/>
          <w:sz w:val="24"/>
          <w:szCs w:val="24"/>
        </w:rPr>
        <w:t xml:space="preserve"> СПб. : БХВ-Петербург, 2008. - 594 c. </w:t>
      </w:r>
    </w:p>
    <w:p w14:paraId="72094282" w14:textId="77777777" w:rsidR="00A74FDB" w:rsidRPr="001719B9" w:rsidRDefault="00A74FDB" w:rsidP="00A8026D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1719B9">
        <w:rPr>
          <w:rFonts w:ascii="Times New Roman" w:hAnsi="Times New Roman"/>
          <w:sz w:val="24"/>
          <w:szCs w:val="24"/>
        </w:rPr>
        <w:t>Кацко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И. А., Паклин Н. Б. Практикум по анализу данных на компьютере. – М.: </w:t>
      </w:r>
      <w:proofErr w:type="spellStart"/>
      <w:r w:rsidRPr="001719B9">
        <w:rPr>
          <w:rFonts w:ascii="Times New Roman" w:hAnsi="Times New Roman"/>
          <w:sz w:val="24"/>
          <w:szCs w:val="24"/>
        </w:rPr>
        <w:t>КолосС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, 2009. - 278 с. </w:t>
      </w:r>
    </w:p>
    <w:p w14:paraId="68495FD9" w14:textId="77777777" w:rsidR="00A74FDB" w:rsidRPr="001719B9" w:rsidRDefault="00A74FDB" w:rsidP="00A8026D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1719B9">
        <w:rPr>
          <w:rFonts w:ascii="Times New Roman" w:hAnsi="Times New Roman"/>
          <w:sz w:val="24"/>
          <w:szCs w:val="24"/>
        </w:rPr>
        <w:t>Ларсон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Б. Разработка Бизнес-аналитики в </w:t>
      </w:r>
      <w:proofErr w:type="spellStart"/>
      <w:r w:rsidRPr="001719B9">
        <w:rPr>
          <w:rFonts w:ascii="Times New Roman" w:hAnsi="Times New Roman"/>
          <w:sz w:val="24"/>
          <w:szCs w:val="24"/>
        </w:rPr>
        <w:t>Microsoft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SQL </w:t>
      </w:r>
      <w:proofErr w:type="spellStart"/>
      <w:r w:rsidRPr="001719B9">
        <w:rPr>
          <w:rFonts w:ascii="Times New Roman" w:hAnsi="Times New Roman"/>
          <w:sz w:val="24"/>
          <w:szCs w:val="24"/>
        </w:rPr>
        <w:t>Server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2005. – М.: Питер, 2008.</w:t>
      </w:r>
    </w:p>
    <w:p w14:paraId="61EEF3F4" w14:textId="77777777" w:rsidR="00A74FDB" w:rsidRPr="001719B9" w:rsidRDefault="00A74FDB" w:rsidP="00A8026D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1719B9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, Андрей Дмитриевич. Математические методы психологического </w:t>
      </w:r>
      <w:proofErr w:type="gramStart"/>
      <w:r w:rsidRPr="001719B9">
        <w:rPr>
          <w:rFonts w:ascii="Times New Roman" w:hAnsi="Times New Roman"/>
          <w:sz w:val="24"/>
          <w:szCs w:val="24"/>
        </w:rPr>
        <w:t>исследования :</w:t>
      </w:r>
      <w:proofErr w:type="gramEnd"/>
      <w:r w:rsidRPr="001719B9">
        <w:rPr>
          <w:rFonts w:ascii="Times New Roman" w:hAnsi="Times New Roman"/>
          <w:sz w:val="24"/>
          <w:szCs w:val="24"/>
        </w:rPr>
        <w:t xml:space="preserve"> анализ и интерпретация данных : [учебное пособие] / А.Д. </w:t>
      </w:r>
      <w:proofErr w:type="spellStart"/>
      <w:r w:rsidRPr="001719B9">
        <w:rPr>
          <w:rFonts w:ascii="Times New Roman" w:hAnsi="Times New Roman"/>
          <w:sz w:val="24"/>
          <w:szCs w:val="24"/>
        </w:rPr>
        <w:t>Наследова</w:t>
      </w:r>
      <w:proofErr w:type="spellEnd"/>
      <w:r w:rsidRPr="001719B9">
        <w:rPr>
          <w:rFonts w:ascii="Times New Roman" w:hAnsi="Times New Roman"/>
          <w:sz w:val="24"/>
          <w:szCs w:val="24"/>
        </w:rPr>
        <w:t>. - СПб</w:t>
      </w:r>
      <w:proofErr w:type="gramStart"/>
      <w:r w:rsidRPr="001719B9">
        <w:rPr>
          <w:rFonts w:ascii="Times New Roman" w:hAnsi="Times New Roman"/>
          <w:sz w:val="24"/>
          <w:szCs w:val="24"/>
        </w:rPr>
        <w:t>. :</w:t>
      </w:r>
      <w:proofErr w:type="gramEnd"/>
      <w:r w:rsidRPr="001719B9">
        <w:rPr>
          <w:rFonts w:ascii="Times New Roman" w:hAnsi="Times New Roman"/>
          <w:sz w:val="24"/>
          <w:szCs w:val="24"/>
        </w:rPr>
        <w:t xml:space="preserve"> Речь, 2007. - 390 c. </w:t>
      </w:r>
    </w:p>
    <w:p w14:paraId="2711B59A" w14:textId="77777777" w:rsidR="00A74FDB" w:rsidRPr="001719B9" w:rsidRDefault="00A74FDB" w:rsidP="00A8026D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1719B9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А. SPSS 19. Профессиональный статистический </w:t>
      </w:r>
      <w:proofErr w:type="spellStart"/>
      <w:r w:rsidRPr="001719B9">
        <w:rPr>
          <w:rFonts w:ascii="Times New Roman" w:hAnsi="Times New Roman"/>
          <w:sz w:val="24"/>
          <w:szCs w:val="24"/>
        </w:rPr>
        <w:t>АНализ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данных и машинное обучение. – СПб</w:t>
      </w:r>
      <w:proofErr w:type="gramStart"/>
      <w:r w:rsidRPr="001719B9">
        <w:rPr>
          <w:rFonts w:ascii="Times New Roman" w:hAnsi="Times New Roman"/>
          <w:sz w:val="24"/>
          <w:szCs w:val="24"/>
        </w:rPr>
        <w:t>. :</w:t>
      </w:r>
      <w:proofErr w:type="gramEnd"/>
      <w:r w:rsidRPr="001719B9">
        <w:rPr>
          <w:rFonts w:ascii="Times New Roman" w:hAnsi="Times New Roman"/>
          <w:sz w:val="24"/>
          <w:szCs w:val="24"/>
        </w:rPr>
        <w:t xml:space="preserve"> Питер, 2011.</w:t>
      </w:r>
    </w:p>
    <w:p w14:paraId="6D70A63D" w14:textId="77777777" w:rsidR="00A74FDB" w:rsidRPr="001719B9" w:rsidRDefault="00A74FDB" w:rsidP="00A8026D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 xml:space="preserve">Наумов, Владимир Николаевич. Средства бизнес- </w:t>
      </w:r>
      <w:proofErr w:type="gramStart"/>
      <w:r w:rsidRPr="001719B9">
        <w:rPr>
          <w:rFonts w:ascii="Times New Roman" w:hAnsi="Times New Roman"/>
          <w:sz w:val="24"/>
          <w:szCs w:val="24"/>
        </w:rPr>
        <w:t>аналитики :</w:t>
      </w:r>
      <w:proofErr w:type="gramEnd"/>
      <w:r w:rsidRPr="001719B9">
        <w:rPr>
          <w:rFonts w:ascii="Times New Roman" w:hAnsi="Times New Roman"/>
          <w:sz w:val="24"/>
          <w:szCs w:val="24"/>
        </w:rPr>
        <w:t xml:space="preserve"> учеб. пособие / В. Н. Наумов ; </w:t>
      </w:r>
      <w:proofErr w:type="spellStart"/>
      <w:r w:rsidRPr="001719B9">
        <w:rPr>
          <w:rFonts w:ascii="Times New Roman" w:hAnsi="Times New Roman"/>
          <w:sz w:val="24"/>
          <w:szCs w:val="24"/>
        </w:rPr>
        <w:t>Федер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. гос. бюджет. </w:t>
      </w:r>
      <w:proofErr w:type="spellStart"/>
      <w:r w:rsidRPr="001719B9">
        <w:rPr>
          <w:rFonts w:ascii="Times New Roman" w:hAnsi="Times New Roman"/>
          <w:sz w:val="24"/>
          <w:szCs w:val="24"/>
        </w:rPr>
        <w:t>образоват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. учреждение </w:t>
      </w:r>
      <w:proofErr w:type="spellStart"/>
      <w:r w:rsidRPr="001719B9">
        <w:rPr>
          <w:rFonts w:ascii="Times New Roman" w:hAnsi="Times New Roman"/>
          <w:sz w:val="24"/>
          <w:szCs w:val="24"/>
        </w:rPr>
        <w:t>высш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. образования "Рос. акад. нар. хоз-ва и гос. службы при Президенте Рос. Федерации", </w:t>
      </w:r>
      <w:proofErr w:type="gramStart"/>
      <w:r w:rsidRPr="001719B9">
        <w:rPr>
          <w:rFonts w:ascii="Times New Roman" w:hAnsi="Times New Roman"/>
          <w:sz w:val="24"/>
          <w:szCs w:val="24"/>
        </w:rPr>
        <w:t>Сев.-</w:t>
      </w:r>
      <w:proofErr w:type="gramEnd"/>
      <w:r w:rsidRPr="001719B9">
        <w:rPr>
          <w:rFonts w:ascii="Times New Roman" w:hAnsi="Times New Roman"/>
          <w:sz w:val="24"/>
          <w:szCs w:val="24"/>
        </w:rPr>
        <w:t>Зап. ин-т упр. - СПб. : СЗИУ - фил. РАНХиГС, 2016. - 107 c.</w:t>
      </w:r>
    </w:p>
    <w:p w14:paraId="15A67570" w14:textId="77777777" w:rsidR="00A74FDB" w:rsidRPr="001719B9" w:rsidRDefault="00A74FDB" w:rsidP="00A8026D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 xml:space="preserve">Тихомиров, Николай Петрович. Методы эконометрики и многомерного статистического </w:t>
      </w:r>
      <w:proofErr w:type="gramStart"/>
      <w:r w:rsidRPr="001719B9">
        <w:rPr>
          <w:rFonts w:ascii="Times New Roman" w:hAnsi="Times New Roman"/>
          <w:sz w:val="24"/>
          <w:szCs w:val="24"/>
        </w:rPr>
        <w:t>анализа :</w:t>
      </w:r>
      <w:proofErr w:type="gramEnd"/>
      <w:r w:rsidRPr="001719B9">
        <w:rPr>
          <w:rFonts w:ascii="Times New Roman" w:hAnsi="Times New Roman"/>
          <w:sz w:val="24"/>
          <w:szCs w:val="24"/>
        </w:rPr>
        <w:t xml:space="preserve"> учебник, рек. М-</w:t>
      </w:r>
      <w:proofErr w:type="spellStart"/>
      <w:r w:rsidRPr="001719B9">
        <w:rPr>
          <w:rFonts w:ascii="Times New Roman" w:hAnsi="Times New Roman"/>
          <w:sz w:val="24"/>
          <w:szCs w:val="24"/>
        </w:rPr>
        <w:t>вом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образования и науки Рос. Федерации / Н. П. Тихомиров, Т. М. Тихомирова, О. С. </w:t>
      </w:r>
      <w:proofErr w:type="spellStart"/>
      <w:r w:rsidRPr="001719B9">
        <w:rPr>
          <w:rFonts w:ascii="Times New Roman" w:hAnsi="Times New Roman"/>
          <w:sz w:val="24"/>
          <w:szCs w:val="24"/>
        </w:rPr>
        <w:t>Ушмаев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. - </w:t>
      </w:r>
      <w:proofErr w:type="gramStart"/>
      <w:r w:rsidRPr="001719B9">
        <w:rPr>
          <w:rFonts w:ascii="Times New Roman" w:hAnsi="Times New Roman"/>
          <w:sz w:val="24"/>
          <w:szCs w:val="24"/>
        </w:rPr>
        <w:t>М. :</w:t>
      </w:r>
      <w:proofErr w:type="gramEnd"/>
      <w:r w:rsidRPr="001719B9">
        <w:rPr>
          <w:rFonts w:ascii="Times New Roman" w:hAnsi="Times New Roman"/>
          <w:sz w:val="24"/>
          <w:szCs w:val="24"/>
        </w:rPr>
        <w:t xml:space="preserve"> Экономика, 2011. - 637 c.</w:t>
      </w:r>
    </w:p>
    <w:p w14:paraId="2DF40628" w14:textId="45186BED" w:rsidR="00A74FDB" w:rsidRPr="001719B9" w:rsidRDefault="00A74FDB" w:rsidP="00A8026D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1719B9">
        <w:rPr>
          <w:rFonts w:ascii="Times New Roman" w:hAnsi="Times New Roman"/>
          <w:sz w:val="24"/>
          <w:szCs w:val="24"/>
        </w:rPr>
        <w:t>Халафян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А.А. STATISTICA 6. Статистический анализ данных. – М.: ООО «Бином-Пресс», 2007.</w:t>
      </w:r>
    </w:p>
    <w:p w14:paraId="54F1476D" w14:textId="77777777" w:rsidR="00A8026D" w:rsidRDefault="00A8026D" w:rsidP="001719B9">
      <w:pPr>
        <w:tabs>
          <w:tab w:val="left" w:pos="0"/>
          <w:tab w:val="left" w:pos="540"/>
        </w:tabs>
        <w:ind w:firstLine="709"/>
        <w:rPr>
          <w:rFonts w:ascii="Times New Roman" w:hAnsi="Times New Roman"/>
          <w:b/>
          <w:sz w:val="24"/>
          <w:szCs w:val="24"/>
        </w:rPr>
      </w:pPr>
    </w:p>
    <w:p w14:paraId="059CF66A" w14:textId="77777777" w:rsidR="00A74FDB" w:rsidRPr="001719B9" w:rsidRDefault="00A74FDB" w:rsidP="001719B9">
      <w:pPr>
        <w:tabs>
          <w:tab w:val="left" w:pos="0"/>
          <w:tab w:val="left" w:pos="540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1719B9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14:paraId="71A5F7BA" w14:textId="77777777" w:rsidR="00A74FDB" w:rsidRPr="001719B9" w:rsidRDefault="00A74FDB" w:rsidP="00A8026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14:paraId="071D95C2" w14:textId="77777777" w:rsidR="00A74FDB" w:rsidRPr="001719B9" w:rsidRDefault="00A74FDB" w:rsidP="00A8026D">
      <w:pPr>
        <w:tabs>
          <w:tab w:val="left" w:pos="0"/>
          <w:tab w:val="left" w:pos="540"/>
        </w:tabs>
        <w:ind w:firstLine="709"/>
        <w:rPr>
          <w:rFonts w:ascii="Times New Roman" w:hAnsi="Times New Roman"/>
          <w:i/>
          <w:sz w:val="24"/>
          <w:szCs w:val="24"/>
        </w:rPr>
      </w:pPr>
    </w:p>
    <w:p w14:paraId="1506D845" w14:textId="77777777" w:rsidR="00A74FDB" w:rsidRPr="00A8026D" w:rsidRDefault="00A74FDB" w:rsidP="00A8026D">
      <w:pPr>
        <w:pStyle w:val="a0"/>
      </w:pPr>
      <w:r w:rsidRPr="00A8026D">
        <w:t xml:space="preserve">Нормативные правовые документы </w:t>
      </w:r>
    </w:p>
    <w:p w14:paraId="42A389A9" w14:textId="1D1B3201" w:rsidR="00A74FDB" w:rsidRPr="00A8026D" w:rsidRDefault="00A8026D" w:rsidP="00A8026D">
      <w:pPr>
        <w:ind w:left="709"/>
        <w:rPr>
          <w:rFonts w:ascii="Times New Roman" w:hAnsi="Times New Roman"/>
          <w:bCs/>
          <w:sz w:val="24"/>
          <w:szCs w:val="24"/>
          <w:shd w:val="clear" w:color="auto" w:fill="EFEFF7"/>
        </w:rPr>
      </w:pPr>
      <w:r w:rsidRPr="00A8026D">
        <w:rPr>
          <w:rFonts w:ascii="Times New Roman" w:hAnsi="Times New Roman"/>
          <w:sz w:val="24"/>
          <w:szCs w:val="24"/>
        </w:rPr>
        <w:t>Не использу</w:t>
      </w:r>
      <w:r>
        <w:rPr>
          <w:rFonts w:ascii="Times New Roman" w:hAnsi="Times New Roman"/>
          <w:sz w:val="24"/>
          <w:szCs w:val="24"/>
        </w:rPr>
        <w:t>ю</w:t>
      </w:r>
      <w:r w:rsidRPr="00A8026D">
        <w:rPr>
          <w:rFonts w:ascii="Times New Roman" w:hAnsi="Times New Roman"/>
          <w:sz w:val="24"/>
          <w:szCs w:val="24"/>
        </w:rPr>
        <w:t>тся.</w:t>
      </w:r>
    </w:p>
    <w:p w14:paraId="16E4F3E3" w14:textId="77777777" w:rsidR="00A74FDB" w:rsidRPr="00A8026D" w:rsidRDefault="00A74FDB" w:rsidP="00A8026D">
      <w:pPr>
        <w:ind w:firstLine="709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1719B9" w:rsidRDefault="00A74FDB" w:rsidP="00A8026D">
      <w:pPr>
        <w:pStyle w:val="a0"/>
      </w:pPr>
      <w:bookmarkStart w:id="9" w:name="_Toc483605880"/>
      <w:r w:rsidRPr="001719B9">
        <w:t>Интернет-ресурсы</w:t>
      </w:r>
      <w:bookmarkEnd w:id="9"/>
    </w:p>
    <w:p w14:paraId="373E2394" w14:textId="77777777" w:rsidR="00A74FDB" w:rsidRPr="00A8026D" w:rsidRDefault="00A74FDB" w:rsidP="00A8026D">
      <w:pPr>
        <w:pStyle w:val="af6"/>
        <w:spacing w:after="0"/>
        <w:ind w:firstLine="709"/>
        <w:rPr>
          <w:sz w:val="24"/>
          <w:szCs w:val="24"/>
        </w:rPr>
      </w:pPr>
      <w:r w:rsidRPr="001719B9">
        <w:rPr>
          <w:b/>
          <w:sz w:val="24"/>
          <w:szCs w:val="24"/>
        </w:rPr>
        <w:t xml:space="preserve">Электронно-образовательные ресурсы на сайте научной библиотеки СЗИУ </w:t>
      </w:r>
      <w:r w:rsidRPr="00A8026D">
        <w:rPr>
          <w:b/>
          <w:sz w:val="24"/>
          <w:szCs w:val="24"/>
        </w:rPr>
        <w:t xml:space="preserve">РАНХиГС </w:t>
      </w:r>
      <w:r w:rsidRPr="00A8026D">
        <w:rPr>
          <w:sz w:val="24"/>
          <w:szCs w:val="24"/>
        </w:rPr>
        <w:t>(</w:t>
      </w:r>
      <w:hyperlink r:id="rId49" w:history="1">
        <w:r w:rsidRPr="00A8026D">
          <w:rPr>
            <w:rStyle w:val="af4"/>
            <w:color w:val="auto"/>
            <w:sz w:val="24"/>
            <w:szCs w:val="24"/>
            <w:u w:val="none"/>
          </w:rPr>
          <w:t>http://nwipa.ru</w:t>
        </w:r>
      </w:hyperlink>
      <w:r w:rsidRPr="00A8026D">
        <w:rPr>
          <w:sz w:val="24"/>
          <w:szCs w:val="24"/>
        </w:rPr>
        <w:t>)</w:t>
      </w:r>
    </w:p>
    <w:p w14:paraId="65E7BB3B" w14:textId="77777777" w:rsidR="00A74FDB" w:rsidRPr="00A8026D" w:rsidRDefault="00A74FDB" w:rsidP="00A8026D">
      <w:pPr>
        <w:pStyle w:val="af6"/>
        <w:numPr>
          <w:ilvl w:val="0"/>
          <w:numId w:val="12"/>
        </w:numPr>
        <w:spacing w:after="0"/>
        <w:ind w:left="0" w:firstLine="709"/>
        <w:rPr>
          <w:sz w:val="24"/>
          <w:szCs w:val="24"/>
        </w:rPr>
      </w:pPr>
      <w:r w:rsidRPr="00A8026D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A8026D">
        <w:rPr>
          <w:sz w:val="24"/>
          <w:szCs w:val="24"/>
        </w:rPr>
        <w:t>Айбукс</w:t>
      </w:r>
      <w:proofErr w:type="spellEnd"/>
      <w:r w:rsidRPr="00A8026D">
        <w:rPr>
          <w:sz w:val="24"/>
          <w:szCs w:val="24"/>
        </w:rPr>
        <w:t xml:space="preserve">»  </w:t>
      </w:r>
      <w:hyperlink r:id="rId50" w:history="1">
        <w:r w:rsidRPr="00A8026D">
          <w:rPr>
            <w:rStyle w:val="af4"/>
            <w:color w:val="auto"/>
            <w:sz w:val="24"/>
            <w:szCs w:val="24"/>
            <w:u w:val="none"/>
          </w:rPr>
          <w:t>http://www.nwapa.spb.ru/index.php?page_id=76</w:t>
        </w:r>
      </w:hyperlink>
    </w:p>
    <w:p w14:paraId="0606B7CE" w14:textId="77777777" w:rsidR="00A74FDB" w:rsidRPr="00A8026D" w:rsidRDefault="00A74FDB" w:rsidP="00A8026D">
      <w:pPr>
        <w:pStyle w:val="af6"/>
        <w:numPr>
          <w:ilvl w:val="0"/>
          <w:numId w:val="12"/>
        </w:numPr>
        <w:spacing w:after="0"/>
        <w:ind w:left="0" w:firstLine="709"/>
        <w:rPr>
          <w:sz w:val="24"/>
          <w:szCs w:val="24"/>
        </w:rPr>
      </w:pPr>
      <w:r w:rsidRPr="00A8026D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1" w:history="1">
        <w:r w:rsidRPr="00A8026D">
          <w:rPr>
            <w:rStyle w:val="af4"/>
            <w:color w:val="auto"/>
            <w:sz w:val="24"/>
            <w:szCs w:val="24"/>
            <w:u w:val="none"/>
          </w:rPr>
          <w:t>http://www.nwapa.spb.ru/index.php?page_id=76</w:t>
        </w:r>
      </w:hyperlink>
    </w:p>
    <w:p w14:paraId="4AC6067E" w14:textId="77777777" w:rsidR="00A74FDB" w:rsidRPr="00A8026D" w:rsidRDefault="00A74FDB" w:rsidP="00A8026D">
      <w:pPr>
        <w:pStyle w:val="af6"/>
        <w:numPr>
          <w:ilvl w:val="0"/>
          <w:numId w:val="12"/>
        </w:numPr>
        <w:spacing w:after="0"/>
        <w:ind w:left="0" w:firstLine="709"/>
        <w:rPr>
          <w:sz w:val="24"/>
          <w:szCs w:val="24"/>
        </w:rPr>
      </w:pPr>
      <w:r w:rsidRPr="00A8026D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2" w:tgtFrame="_blank" w:history="1">
        <w:r w:rsidRPr="00A8026D">
          <w:rPr>
            <w:rStyle w:val="af4"/>
            <w:color w:val="auto"/>
            <w:sz w:val="24"/>
            <w:szCs w:val="24"/>
            <w:u w:val="none"/>
            <w:shd w:val="clear" w:color="auto" w:fill="FFFFFF"/>
          </w:rPr>
          <w:t>«IPRbooks»</w:t>
        </w:r>
      </w:hyperlink>
      <w:r w:rsidRPr="00A8026D">
        <w:rPr>
          <w:sz w:val="24"/>
          <w:szCs w:val="24"/>
        </w:rPr>
        <w:t xml:space="preserve"> </w:t>
      </w:r>
      <w:hyperlink r:id="rId53" w:history="1">
        <w:r w:rsidRPr="00A8026D">
          <w:rPr>
            <w:rStyle w:val="af4"/>
            <w:color w:val="auto"/>
            <w:sz w:val="24"/>
            <w:szCs w:val="24"/>
            <w:u w:val="none"/>
          </w:rPr>
          <w:t>http://www.nwapa.spb.ru/index.php?page_id=76</w:t>
        </w:r>
      </w:hyperlink>
    </w:p>
    <w:p w14:paraId="0ED16CA4" w14:textId="7213EBB5" w:rsidR="00A74FDB" w:rsidRPr="00A8026D" w:rsidRDefault="00A74FDB" w:rsidP="00A8026D">
      <w:pPr>
        <w:pStyle w:val="af6"/>
        <w:numPr>
          <w:ilvl w:val="0"/>
          <w:numId w:val="12"/>
        </w:numPr>
        <w:spacing w:after="0"/>
        <w:ind w:left="0" w:firstLine="709"/>
        <w:rPr>
          <w:sz w:val="24"/>
          <w:szCs w:val="24"/>
        </w:rPr>
      </w:pPr>
      <w:r w:rsidRPr="00A8026D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A8026D">
        <w:rPr>
          <w:sz w:val="24"/>
          <w:szCs w:val="24"/>
        </w:rPr>
        <w:t>Юрайт</w:t>
      </w:r>
      <w:proofErr w:type="spellEnd"/>
      <w:r w:rsidRPr="00A8026D">
        <w:rPr>
          <w:sz w:val="24"/>
          <w:szCs w:val="24"/>
        </w:rPr>
        <w:t>»</w:t>
      </w:r>
      <w:r w:rsidR="00CD605E" w:rsidRPr="00A8026D">
        <w:rPr>
          <w:sz w:val="24"/>
          <w:szCs w:val="24"/>
        </w:rPr>
        <w:br/>
      </w:r>
      <w:hyperlink r:id="rId54" w:history="1">
        <w:r w:rsidRPr="00A8026D">
          <w:rPr>
            <w:rStyle w:val="af4"/>
            <w:color w:val="auto"/>
            <w:sz w:val="24"/>
            <w:szCs w:val="24"/>
            <w:u w:val="none"/>
          </w:rPr>
          <w:t>http://www.nwapa.spb.ru/index.php?page_id=76</w:t>
        </w:r>
      </w:hyperlink>
    </w:p>
    <w:p w14:paraId="13417BB7" w14:textId="77777777" w:rsidR="00A74FDB" w:rsidRPr="00A8026D" w:rsidRDefault="00A74FDB" w:rsidP="00A8026D">
      <w:pPr>
        <w:pStyle w:val="af6"/>
        <w:numPr>
          <w:ilvl w:val="0"/>
          <w:numId w:val="12"/>
        </w:numPr>
        <w:spacing w:after="0"/>
        <w:ind w:left="0" w:firstLine="709"/>
        <w:rPr>
          <w:sz w:val="24"/>
          <w:szCs w:val="24"/>
        </w:rPr>
      </w:pPr>
      <w:r w:rsidRPr="00A8026D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5" w:history="1">
        <w:r w:rsidRPr="00A8026D">
          <w:rPr>
            <w:rStyle w:val="af4"/>
            <w:color w:val="auto"/>
            <w:sz w:val="24"/>
            <w:szCs w:val="24"/>
            <w:u w:val="none"/>
          </w:rPr>
          <w:t>http://www.nwapa.spb.ru/index.php?page_id=76</w:t>
        </w:r>
      </w:hyperlink>
    </w:p>
    <w:p w14:paraId="5233CE6E" w14:textId="77777777" w:rsidR="00A74FDB" w:rsidRPr="00A8026D" w:rsidRDefault="00A74FDB" w:rsidP="00A8026D">
      <w:pPr>
        <w:pStyle w:val="af6"/>
        <w:numPr>
          <w:ilvl w:val="0"/>
          <w:numId w:val="12"/>
        </w:numPr>
        <w:spacing w:after="0"/>
        <w:ind w:left="0" w:firstLine="709"/>
        <w:rPr>
          <w:sz w:val="24"/>
          <w:szCs w:val="24"/>
        </w:rPr>
      </w:pPr>
      <w:r w:rsidRPr="00A8026D">
        <w:rPr>
          <w:sz w:val="24"/>
          <w:szCs w:val="24"/>
        </w:rPr>
        <w:t xml:space="preserve">Статьи из журналов и статистических изданий </w:t>
      </w:r>
      <w:proofErr w:type="spellStart"/>
      <w:r w:rsidRPr="00A8026D">
        <w:rPr>
          <w:sz w:val="24"/>
          <w:szCs w:val="24"/>
        </w:rPr>
        <w:t>Ист</w:t>
      </w:r>
      <w:proofErr w:type="spellEnd"/>
      <w:r w:rsidRPr="00A8026D">
        <w:rPr>
          <w:sz w:val="24"/>
          <w:szCs w:val="24"/>
        </w:rPr>
        <w:t xml:space="preserve">-Вью </w:t>
      </w:r>
      <w:hyperlink r:id="rId56" w:history="1">
        <w:r w:rsidRPr="00A8026D">
          <w:rPr>
            <w:rStyle w:val="af4"/>
            <w:color w:val="auto"/>
            <w:sz w:val="24"/>
            <w:szCs w:val="24"/>
            <w:u w:val="none"/>
          </w:rPr>
          <w:t>http://www.nwapa.spb.ru/index.php?page_id=76</w:t>
        </w:r>
      </w:hyperlink>
    </w:p>
    <w:p w14:paraId="28833F95" w14:textId="77777777" w:rsidR="00A74FDB" w:rsidRPr="00A8026D" w:rsidRDefault="00A74FDB" w:rsidP="00A8026D">
      <w:pPr>
        <w:pStyle w:val="af6"/>
        <w:numPr>
          <w:ilvl w:val="0"/>
          <w:numId w:val="12"/>
        </w:numPr>
        <w:spacing w:after="0"/>
        <w:ind w:left="0" w:firstLine="709"/>
        <w:rPr>
          <w:sz w:val="24"/>
          <w:szCs w:val="24"/>
        </w:rPr>
      </w:pPr>
      <w:r w:rsidRPr="00A8026D">
        <w:rPr>
          <w:sz w:val="24"/>
          <w:szCs w:val="24"/>
        </w:rPr>
        <w:t xml:space="preserve">Англоязычные  ресурсы EBSCO </w:t>
      </w:r>
      <w:proofErr w:type="spellStart"/>
      <w:r w:rsidRPr="00A8026D">
        <w:rPr>
          <w:sz w:val="24"/>
          <w:szCs w:val="24"/>
        </w:rPr>
        <w:t>Publishing</w:t>
      </w:r>
      <w:proofErr w:type="spellEnd"/>
      <w:r w:rsidRPr="00A8026D">
        <w:rPr>
          <w:sz w:val="24"/>
          <w:szCs w:val="24"/>
        </w:rPr>
        <w:t xml:space="preserve">: доступ к </w:t>
      </w:r>
      <w:proofErr w:type="spellStart"/>
      <w:r w:rsidRPr="00A8026D">
        <w:rPr>
          <w:sz w:val="24"/>
          <w:szCs w:val="24"/>
        </w:rPr>
        <w:t>мультидисциплинарным</w:t>
      </w:r>
      <w:proofErr w:type="spellEnd"/>
      <w:r w:rsidRPr="00A8026D">
        <w:rPr>
          <w:sz w:val="24"/>
          <w:szCs w:val="24"/>
        </w:rPr>
        <w:t xml:space="preserve">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77777777" w:rsidR="00A74FDB" w:rsidRPr="00A8026D" w:rsidRDefault="00A74FDB" w:rsidP="00A8026D">
      <w:pPr>
        <w:pStyle w:val="af6"/>
        <w:numPr>
          <w:ilvl w:val="0"/>
          <w:numId w:val="12"/>
        </w:numPr>
        <w:spacing w:after="0"/>
        <w:ind w:left="0" w:firstLine="709"/>
        <w:rPr>
          <w:sz w:val="24"/>
          <w:szCs w:val="24"/>
        </w:rPr>
      </w:pPr>
      <w:proofErr w:type="spellStart"/>
      <w:r w:rsidRPr="00A8026D">
        <w:rPr>
          <w:bCs/>
          <w:sz w:val="24"/>
          <w:szCs w:val="24"/>
        </w:rPr>
        <w:t>Emerald</w:t>
      </w:r>
      <w:proofErr w:type="spellEnd"/>
      <w:r w:rsidRPr="00A8026D">
        <w:rPr>
          <w:bCs/>
          <w:sz w:val="24"/>
          <w:szCs w:val="24"/>
        </w:rPr>
        <w:t xml:space="preserve"> </w:t>
      </w:r>
      <w:proofErr w:type="spellStart"/>
      <w:r w:rsidRPr="00A8026D">
        <w:rPr>
          <w:bCs/>
          <w:sz w:val="24"/>
          <w:szCs w:val="24"/>
        </w:rPr>
        <w:t>eJournals</w:t>
      </w:r>
      <w:proofErr w:type="spellEnd"/>
      <w:r w:rsidRPr="00A8026D">
        <w:rPr>
          <w:bCs/>
          <w:sz w:val="24"/>
          <w:szCs w:val="24"/>
        </w:rPr>
        <w:t xml:space="preserve"> </w:t>
      </w:r>
      <w:proofErr w:type="spellStart"/>
      <w:r w:rsidRPr="00A8026D">
        <w:rPr>
          <w:bCs/>
          <w:sz w:val="24"/>
          <w:szCs w:val="24"/>
        </w:rPr>
        <w:t>Premier</w:t>
      </w:r>
      <w:proofErr w:type="spellEnd"/>
      <w:r w:rsidRPr="00A8026D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           </w:t>
      </w:r>
    </w:p>
    <w:p w14:paraId="379EF423" w14:textId="77777777" w:rsidR="00A74FDB" w:rsidRPr="00A8026D" w:rsidRDefault="00A74FDB" w:rsidP="00A8026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8026D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6808A579" w14:textId="77777777" w:rsidR="00A74FDB" w:rsidRPr="00A8026D" w:rsidRDefault="00A74FDB" w:rsidP="00A8026D">
      <w:pPr>
        <w:tabs>
          <w:tab w:val="left" w:pos="0"/>
          <w:tab w:val="left" w:pos="540"/>
        </w:tabs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2EC10D17" w14:textId="77777777" w:rsidR="00A74FDB" w:rsidRPr="00A8026D" w:rsidRDefault="001719B9" w:rsidP="00A8026D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57" w:history="1">
        <w:r w:rsidR="00A74FDB" w:rsidRPr="00A8026D">
          <w:rPr>
            <w:rStyle w:val="af4"/>
            <w:rFonts w:ascii="Times New Roman" w:hAnsi="Times New Roman"/>
            <w:color w:val="auto"/>
            <w:sz w:val="24"/>
            <w:szCs w:val="24"/>
            <w:u w:val="none"/>
            <w:lang w:val="en-US"/>
          </w:rPr>
          <w:t>www.finexpert.ru</w:t>
        </w:r>
      </w:hyperlink>
    </w:p>
    <w:p w14:paraId="3F20080B" w14:textId="77777777" w:rsidR="00A74FDB" w:rsidRPr="00A8026D" w:rsidRDefault="001719B9" w:rsidP="00A8026D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58" w:history="1">
        <w:r w:rsidR="00A74FDB" w:rsidRPr="00A8026D">
          <w:rPr>
            <w:rStyle w:val="af4"/>
            <w:rFonts w:ascii="Times New Roman" w:hAnsi="Times New Roman"/>
            <w:color w:val="auto"/>
            <w:sz w:val="24"/>
            <w:szCs w:val="24"/>
            <w:u w:val="none"/>
          </w:rPr>
          <w:t>http://www.itnews.ru/</w:t>
        </w:r>
      </w:hyperlink>
    </w:p>
    <w:p w14:paraId="4AE15BEC" w14:textId="77777777" w:rsidR="00A74FDB" w:rsidRPr="00A8026D" w:rsidRDefault="001719B9" w:rsidP="00A8026D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59" w:history="1">
        <w:r w:rsidR="00A74FDB" w:rsidRPr="00A8026D">
          <w:rPr>
            <w:rStyle w:val="af4"/>
            <w:rFonts w:ascii="Times New Roman" w:hAnsi="Times New Roman"/>
            <w:color w:val="auto"/>
            <w:sz w:val="24"/>
            <w:szCs w:val="24"/>
            <w:u w:val="none"/>
          </w:rPr>
          <w:t>http://www.cnews.ru/</w:t>
        </w:r>
      </w:hyperlink>
    </w:p>
    <w:p w14:paraId="429042FA" w14:textId="77777777" w:rsidR="00A74FDB" w:rsidRPr="00A8026D" w:rsidRDefault="001719B9" w:rsidP="00A8026D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0" w:history="1">
        <w:r w:rsidR="00A74FDB" w:rsidRPr="00A8026D">
          <w:rPr>
            <w:rStyle w:val="af4"/>
            <w:rFonts w:ascii="Times New Roman" w:hAnsi="Times New Roman"/>
            <w:color w:val="auto"/>
            <w:sz w:val="24"/>
            <w:szCs w:val="24"/>
            <w:u w:val="none"/>
          </w:rPr>
          <w:t>http://www.prj-exp.ru/</w:t>
        </w:r>
      </w:hyperlink>
    </w:p>
    <w:p w14:paraId="33664D48" w14:textId="77777777" w:rsidR="00A74FDB" w:rsidRPr="00A8026D" w:rsidRDefault="001719B9" w:rsidP="00A8026D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1" w:history="1">
        <w:r w:rsidR="00A74FDB" w:rsidRPr="00A8026D">
          <w:rPr>
            <w:rStyle w:val="af4"/>
            <w:rFonts w:ascii="Times New Roman" w:hAnsi="Times New Roman"/>
            <w:color w:val="auto"/>
            <w:sz w:val="24"/>
            <w:szCs w:val="24"/>
            <w:u w:val="none"/>
          </w:rPr>
          <w:t>http://piter-consult.ru/</w:t>
        </w:r>
      </w:hyperlink>
    </w:p>
    <w:p w14:paraId="76AFA289" w14:textId="77777777" w:rsidR="00A74FDB" w:rsidRPr="00A8026D" w:rsidRDefault="001719B9" w:rsidP="00A8026D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ind w:left="0" w:right="0" w:firstLine="709"/>
        <w:rPr>
          <w:sz w:val="24"/>
          <w:szCs w:val="24"/>
        </w:rPr>
      </w:pPr>
      <w:hyperlink r:id="rId62" w:history="1">
        <w:r w:rsidR="00A74FDB" w:rsidRPr="00A8026D">
          <w:rPr>
            <w:sz w:val="24"/>
            <w:szCs w:val="24"/>
          </w:rPr>
          <w:t xml:space="preserve">http://www.gartner.com </w:t>
        </w:r>
      </w:hyperlink>
      <w:r w:rsidR="00A74FDB" w:rsidRPr="00A8026D">
        <w:rPr>
          <w:sz w:val="24"/>
          <w:szCs w:val="24"/>
        </w:rPr>
        <w:t xml:space="preserve">/ </w:t>
      </w:r>
    </w:p>
    <w:p w14:paraId="4AFB6ABD" w14:textId="77777777" w:rsidR="00A74FDB" w:rsidRPr="00A8026D" w:rsidRDefault="001719B9" w:rsidP="00A8026D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ind w:left="0" w:right="0" w:firstLine="709"/>
        <w:rPr>
          <w:sz w:val="24"/>
          <w:szCs w:val="24"/>
        </w:rPr>
      </w:pPr>
      <w:hyperlink r:id="rId63" w:history="1">
        <w:r w:rsidR="00A74FDB" w:rsidRPr="00A8026D">
          <w:rPr>
            <w:sz w:val="24"/>
            <w:szCs w:val="24"/>
          </w:rPr>
          <w:t xml:space="preserve">http://www.idc.com </w:t>
        </w:r>
      </w:hyperlink>
      <w:r w:rsidR="00A74FDB" w:rsidRPr="00A8026D">
        <w:rPr>
          <w:sz w:val="24"/>
          <w:szCs w:val="24"/>
        </w:rPr>
        <w:t xml:space="preserve"> </w:t>
      </w:r>
    </w:p>
    <w:p w14:paraId="2A3AB000" w14:textId="77777777" w:rsidR="00A74FDB" w:rsidRPr="00A8026D" w:rsidRDefault="001719B9" w:rsidP="00A8026D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ind w:left="0" w:right="0" w:firstLine="709"/>
        <w:rPr>
          <w:sz w:val="24"/>
          <w:szCs w:val="24"/>
        </w:rPr>
      </w:pPr>
      <w:hyperlink r:id="rId64" w:history="1">
        <w:r w:rsidR="00A74FDB" w:rsidRPr="00A8026D">
          <w:rPr>
            <w:sz w:val="24"/>
            <w:szCs w:val="24"/>
          </w:rPr>
          <w:t xml:space="preserve">http://bpms.ru </w:t>
        </w:r>
      </w:hyperlink>
      <w:r w:rsidR="00A74FDB" w:rsidRPr="00A8026D">
        <w:rPr>
          <w:sz w:val="24"/>
          <w:szCs w:val="24"/>
        </w:rPr>
        <w:t xml:space="preserve">/ BPMS.ru </w:t>
      </w:r>
    </w:p>
    <w:p w14:paraId="287EB396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65" w:history="1">
        <w:r w:rsidR="00A74FDB" w:rsidRPr="00A8026D">
          <w:rPr>
            <w:sz w:val="24"/>
            <w:szCs w:val="24"/>
          </w:rPr>
          <w:t>http://www.betec.ru</w:t>
        </w:r>
      </w:hyperlink>
      <w:r w:rsidR="00A74FDB" w:rsidRPr="00A8026D">
        <w:rPr>
          <w:sz w:val="24"/>
          <w:szCs w:val="24"/>
        </w:rPr>
        <w:t xml:space="preserve"> / </w:t>
      </w:r>
    </w:p>
    <w:p w14:paraId="1FBC5530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66" w:history="1">
        <w:r w:rsidR="00A74FDB" w:rsidRPr="00A8026D">
          <w:rPr>
            <w:sz w:val="24"/>
            <w:szCs w:val="24"/>
          </w:rPr>
          <w:t xml:space="preserve">http://www.cfin.ru </w:t>
        </w:r>
      </w:hyperlink>
      <w:r w:rsidR="00A74FDB" w:rsidRPr="00A8026D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w:history="1">
        <w:r w:rsidR="00A74FDB" w:rsidRPr="00A8026D">
          <w:rPr>
            <w:rStyle w:val="af4"/>
            <w:color w:val="auto"/>
            <w:sz w:val="24"/>
            <w:szCs w:val="24"/>
            <w:u w:val="none"/>
          </w:rPr>
          <w:t xml:space="preserve">http://www.osp.ru </w:t>
        </w:r>
      </w:hyperlink>
      <w:r w:rsidR="00A74FDB" w:rsidRPr="00A8026D">
        <w:rPr>
          <w:sz w:val="24"/>
          <w:szCs w:val="24"/>
        </w:rPr>
        <w:t>/ Открытые системы</w:t>
      </w:r>
    </w:p>
    <w:p w14:paraId="4B031894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7" w:history="1">
        <w:r w:rsidR="00A74FDB" w:rsidRPr="00A8026D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A8026D">
        <w:rPr>
          <w:sz w:val="24"/>
          <w:szCs w:val="24"/>
          <w:lang w:val="en-US"/>
        </w:rPr>
        <w:t>/ CIT forum</w:t>
      </w:r>
    </w:p>
    <w:p w14:paraId="50D2BBA2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w:history="1">
        <w:r w:rsidR="00A74FDB" w:rsidRPr="00A8026D">
          <w:rPr>
            <w:rStyle w:val="af4"/>
            <w:color w:val="auto"/>
            <w:sz w:val="24"/>
            <w:szCs w:val="24"/>
            <w:u w:val="none"/>
          </w:rPr>
          <w:t xml:space="preserve">http://www.iteam.ru </w:t>
        </w:r>
      </w:hyperlink>
      <w:r w:rsidR="00A74FDB" w:rsidRPr="00A8026D">
        <w:rPr>
          <w:sz w:val="24"/>
          <w:szCs w:val="24"/>
        </w:rPr>
        <w:t xml:space="preserve">/ Портал </w:t>
      </w:r>
      <w:proofErr w:type="spellStart"/>
      <w:r w:rsidR="00A74FDB" w:rsidRPr="00A8026D">
        <w:rPr>
          <w:sz w:val="24"/>
          <w:szCs w:val="24"/>
        </w:rPr>
        <w:t>iTeam</w:t>
      </w:r>
      <w:proofErr w:type="spellEnd"/>
      <w:r w:rsidR="00A74FDB" w:rsidRPr="00A8026D">
        <w:rPr>
          <w:sz w:val="24"/>
          <w:szCs w:val="24"/>
        </w:rPr>
        <w:t xml:space="preserve"> – Технологии корпоративного управления</w:t>
      </w:r>
    </w:p>
    <w:p w14:paraId="3F7515D6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w:history="1">
        <w:r w:rsidR="00A74FDB" w:rsidRPr="00A8026D">
          <w:rPr>
            <w:rStyle w:val="af4"/>
            <w:color w:val="auto"/>
            <w:sz w:val="24"/>
            <w:szCs w:val="24"/>
            <w:u w:val="none"/>
          </w:rPr>
          <w:t xml:space="preserve">http://www.idef.com </w:t>
        </w:r>
      </w:hyperlink>
      <w:r w:rsidR="00A74FDB" w:rsidRPr="00A8026D">
        <w:rPr>
          <w:sz w:val="24"/>
          <w:szCs w:val="24"/>
        </w:rPr>
        <w:t xml:space="preserve">/ Методологии IDEF </w:t>
      </w:r>
    </w:p>
    <w:p w14:paraId="09D3805F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68" w:history="1">
        <w:r w:rsidR="00A74FDB" w:rsidRPr="00A8026D">
          <w:rPr>
            <w:sz w:val="24"/>
            <w:szCs w:val="24"/>
          </w:rPr>
          <w:t>http://www.interface.ru/home.asp?artId=4449</w:t>
        </w:r>
      </w:hyperlink>
      <w:r w:rsidR="00A74FDB" w:rsidRPr="00A8026D">
        <w:rPr>
          <w:sz w:val="24"/>
          <w:szCs w:val="24"/>
        </w:rPr>
        <w:t xml:space="preserve"> / Электронная версия книги Дэвид А. Марка, </w:t>
      </w:r>
      <w:proofErr w:type="spellStart"/>
      <w:r w:rsidR="00A74FDB" w:rsidRPr="00A8026D">
        <w:rPr>
          <w:sz w:val="24"/>
          <w:szCs w:val="24"/>
        </w:rPr>
        <w:t>Клемент</w:t>
      </w:r>
      <w:proofErr w:type="spellEnd"/>
      <w:r w:rsidR="00A74FDB" w:rsidRPr="00A8026D">
        <w:rPr>
          <w:sz w:val="24"/>
          <w:szCs w:val="24"/>
        </w:rPr>
        <w:t xml:space="preserve"> </w:t>
      </w:r>
      <w:proofErr w:type="spellStart"/>
      <w:r w:rsidR="00A74FDB" w:rsidRPr="00A8026D">
        <w:rPr>
          <w:sz w:val="24"/>
          <w:szCs w:val="24"/>
        </w:rPr>
        <w:t>МакГоуэн</w:t>
      </w:r>
      <w:proofErr w:type="spellEnd"/>
      <w:r w:rsidR="00A74FDB" w:rsidRPr="00A8026D">
        <w:rPr>
          <w:sz w:val="24"/>
          <w:szCs w:val="24"/>
        </w:rPr>
        <w:t xml:space="preserve"> Методология структурного анализа и проектирования SADT.</w:t>
      </w:r>
    </w:p>
    <w:p w14:paraId="11F076E2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69" w:history="1">
        <w:r w:rsidR="00A74FDB" w:rsidRPr="00A8026D">
          <w:rPr>
            <w:rStyle w:val="af4"/>
            <w:color w:val="auto"/>
            <w:sz w:val="24"/>
            <w:szCs w:val="24"/>
            <w:u w:val="none"/>
          </w:rPr>
          <w:t>http://www.fa.ru/dep/cko/msq/Pages/default.aspx /</w:t>
        </w:r>
      </w:hyperlink>
      <w:r w:rsidR="00A74FDB" w:rsidRPr="00A8026D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70" w:history="1">
        <w:r w:rsidR="00A74FDB" w:rsidRPr="00A8026D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A8026D">
        <w:rPr>
          <w:sz w:val="24"/>
          <w:szCs w:val="24"/>
          <w:lang w:val="en-US"/>
        </w:rPr>
        <w:t>/ Microsoft Visio</w:t>
      </w:r>
    </w:p>
    <w:p w14:paraId="0E5B5176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71" w:history="1">
        <w:r w:rsidR="00A74FDB" w:rsidRPr="00A8026D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A8026D">
        <w:rPr>
          <w:sz w:val="24"/>
          <w:szCs w:val="24"/>
          <w:lang w:val="en-US"/>
        </w:rPr>
        <w:t xml:space="preserve">/ </w:t>
      </w:r>
      <w:r w:rsidR="00A74FDB" w:rsidRPr="00A8026D">
        <w:rPr>
          <w:sz w:val="24"/>
          <w:szCs w:val="24"/>
        </w:rPr>
        <w:t>СУБП</w:t>
      </w:r>
      <w:r w:rsidR="00A74FDB" w:rsidRPr="00A8026D">
        <w:rPr>
          <w:sz w:val="24"/>
          <w:szCs w:val="24"/>
          <w:lang w:val="en-US"/>
        </w:rPr>
        <w:t xml:space="preserve"> </w:t>
      </w:r>
      <w:proofErr w:type="spellStart"/>
      <w:r w:rsidR="00A74FDB" w:rsidRPr="00A8026D">
        <w:rPr>
          <w:sz w:val="24"/>
          <w:szCs w:val="24"/>
          <w:lang w:val="en-US"/>
        </w:rPr>
        <w:t>RunaWFE</w:t>
      </w:r>
      <w:proofErr w:type="spellEnd"/>
      <w:r w:rsidR="00A74FDB" w:rsidRPr="00A8026D">
        <w:rPr>
          <w:sz w:val="24"/>
          <w:szCs w:val="24"/>
          <w:lang w:val="en-US"/>
        </w:rPr>
        <w:t xml:space="preserve"> </w:t>
      </w:r>
    </w:p>
    <w:p w14:paraId="6050E632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72" w:history="1">
        <w:r w:rsidR="00A74FDB" w:rsidRPr="00A8026D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A8026D">
        <w:rPr>
          <w:sz w:val="24"/>
          <w:szCs w:val="24"/>
          <w:lang w:val="en-US"/>
        </w:rPr>
        <w:t xml:space="preserve">/ </w:t>
      </w:r>
      <w:proofErr w:type="spellStart"/>
      <w:r w:rsidR="00A74FDB" w:rsidRPr="00A8026D">
        <w:rPr>
          <w:sz w:val="24"/>
          <w:szCs w:val="24"/>
          <w:lang w:val="en-US"/>
        </w:rPr>
        <w:t>Bizagi</w:t>
      </w:r>
      <w:proofErr w:type="spellEnd"/>
      <w:r w:rsidR="00A74FDB" w:rsidRPr="00A8026D">
        <w:rPr>
          <w:sz w:val="24"/>
          <w:szCs w:val="24"/>
          <w:lang w:val="en-US"/>
        </w:rPr>
        <w:t xml:space="preserve"> </w:t>
      </w:r>
    </w:p>
    <w:p w14:paraId="1A9BED33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73" w:history="1">
        <w:r w:rsidR="00A74FDB" w:rsidRPr="00A8026D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A8026D">
        <w:rPr>
          <w:sz w:val="24"/>
          <w:szCs w:val="24"/>
          <w:lang w:val="en-US"/>
        </w:rPr>
        <w:t>/ Business Studio</w:t>
      </w:r>
    </w:p>
    <w:p w14:paraId="6AE7799E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74" w:history="1">
        <w:r w:rsidR="00A74FDB" w:rsidRPr="00A8026D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A8026D">
        <w:rPr>
          <w:sz w:val="24"/>
          <w:szCs w:val="24"/>
          <w:lang w:val="en-US"/>
        </w:rPr>
        <w:t xml:space="preserve"> / </w:t>
      </w:r>
      <w:proofErr w:type="spellStart"/>
      <w:r w:rsidR="00A74FDB" w:rsidRPr="00A8026D">
        <w:rPr>
          <w:sz w:val="24"/>
          <w:szCs w:val="24"/>
          <w:lang w:val="en-US"/>
        </w:rPr>
        <w:t>Casewise</w:t>
      </w:r>
      <w:proofErr w:type="spellEnd"/>
      <w:r w:rsidR="00A74FDB" w:rsidRPr="00A8026D">
        <w:rPr>
          <w:sz w:val="24"/>
          <w:szCs w:val="24"/>
          <w:lang w:val="en-US"/>
        </w:rPr>
        <w:t xml:space="preserve"> Corporate Modeler Suite</w:t>
      </w:r>
    </w:p>
    <w:p w14:paraId="4D31962A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75" w:history="1">
        <w:r w:rsidR="00A74FDB" w:rsidRPr="00A8026D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A8026D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76" w:history="1">
        <w:r w:rsidR="00A74FDB" w:rsidRPr="00A8026D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A8026D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77" w:history="1">
        <w:r w:rsidR="00A74FDB" w:rsidRPr="00A8026D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A8026D">
        <w:rPr>
          <w:sz w:val="24"/>
          <w:szCs w:val="24"/>
          <w:lang w:val="en-US"/>
        </w:rPr>
        <w:t>/ Software AG</w:t>
      </w:r>
    </w:p>
    <w:p w14:paraId="26E620D8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78" w:history="1">
        <w:r w:rsidR="00A74FDB" w:rsidRPr="00A8026D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A8026D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79" w:history="1">
        <w:r w:rsidR="00A74FDB" w:rsidRPr="00A8026D">
          <w:rPr>
            <w:rStyle w:val="af4"/>
            <w:color w:val="auto"/>
            <w:sz w:val="24"/>
            <w:szCs w:val="24"/>
            <w:u w:val="none"/>
          </w:rPr>
          <w:t>http://www.consultant.ru/</w:t>
        </w:r>
      </w:hyperlink>
      <w:r w:rsidR="00A74FDB" w:rsidRPr="00A8026D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80" w:history="1">
        <w:r w:rsidR="00A74FDB" w:rsidRPr="00A8026D">
          <w:rPr>
            <w:sz w:val="24"/>
            <w:szCs w:val="24"/>
          </w:rPr>
          <w:t xml:space="preserve">http://www.garant.ru </w:t>
        </w:r>
      </w:hyperlink>
      <w:r w:rsidR="00A74FDB" w:rsidRPr="00A8026D">
        <w:rPr>
          <w:sz w:val="24"/>
          <w:szCs w:val="24"/>
        </w:rPr>
        <w:t>/ СПС Гарант</w:t>
      </w:r>
    </w:p>
    <w:p w14:paraId="732DAEFB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81" w:history="1">
        <w:r w:rsidR="00A74FDB" w:rsidRPr="00A8026D">
          <w:rPr>
            <w:rStyle w:val="af4"/>
            <w:color w:val="auto"/>
            <w:sz w:val="24"/>
            <w:szCs w:val="24"/>
            <w:u w:val="none"/>
          </w:rPr>
          <w:t>http://www.consultant.ru/</w:t>
        </w:r>
      </w:hyperlink>
      <w:r w:rsidR="00A74FDB" w:rsidRPr="00A8026D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A8026D" w:rsidRDefault="001719B9" w:rsidP="00A8026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82" w:history="1">
        <w:r w:rsidR="00A74FDB" w:rsidRPr="00A8026D">
          <w:rPr>
            <w:sz w:val="24"/>
            <w:szCs w:val="24"/>
          </w:rPr>
          <w:t xml:space="preserve">http://www.garant.ru </w:t>
        </w:r>
      </w:hyperlink>
      <w:r w:rsidR="00A74FDB" w:rsidRPr="00A8026D">
        <w:rPr>
          <w:sz w:val="24"/>
          <w:szCs w:val="24"/>
        </w:rPr>
        <w:t>/ СПС Гарант</w:t>
      </w:r>
    </w:p>
    <w:p w14:paraId="2AC5FECB" w14:textId="77777777" w:rsidR="00A74FDB" w:rsidRPr="00A8026D" w:rsidRDefault="00A74FDB" w:rsidP="00A8026D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08CC691F" w14:textId="77777777" w:rsidR="00A74FDB" w:rsidRPr="001719B9" w:rsidRDefault="00A74FDB" w:rsidP="00A8026D">
      <w:pPr>
        <w:keepNext/>
        <w:tabs>
          <w:tab w:val="left" w:pos="0"/>
          <w:tab w:val="left" w:pos="540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1719B9">
        <w:rPr>
          <w:rFonts w:ascii="Times New Roman" w:hAnsi="Times New Roman"/>
          <w:b/>
          <w:sz w:val="24"/>
          <w:szCs w:val="24"/>
        </w:rPr>
        <w:t>6.6. Иные источники.</w:t>
      </w:r>
    </w:p>
    <w:p w14:paraId="24E986A8" w14:textId="77777777" w:rsidR="00A74FDB" w:rsidRPr="001719B9" w:rsidRDefault="00A74FDB" w:rsidP="00A8026D">
      <w:pPr>
        <w:pStyle w:val="a"/>
        <w:numPr>
          <w:ilvl w:val="0"/>
          <w:numId w:val="0"/>
        </w:numPr>
        <w:spacing w:before="0" w:line="240" w:lineRule="auto"/>
        <w:ind w:right="0" w:firstLine="709"/>
        <w:rPr>
          <w:sz w:val="24"/>
          <w:szCs w:val="24"/>
        </w:rPr>
      </w:pPr>
      <w:r w:rsidRPr="001719B9">
        <w:rPr>
          <w:sz w:val="24"/>
          <w:szCs w:val="24"/>
        </w:rPr>
        <w:t>Не используются.</w:t>
      </w:r>
    </w:p>
    <w:p w14:paraId="2DDF9DF2" w14:textId="77777777" w:rsidR="00A74FDB" w:rsidRPr="001719B9" w:rsidRDefault="00A74FDB" w:rsidP="00A8026D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76BB0841" w14:textId="50DA6554" w:rsidR="00A74FDB" w:rsidRPr="001719B9" w:rsidRDefault="00A74FDB" w:rsidP="001719B9">
      <w:pPr>
        <w:tabs>
          <w:tab w:val="left" w:pos="0"/>
          <w:tab w:val="left" w:pos="540"/>
        </w:tabs>
        <w:ind w:firstLine="709"/>
        <w:jc w:val="center"/>
        <w:rPr>
          <w:rStyle w:val="10"/>
          <w:rFonts w:cs="Times New Roman"/>
          <w:szCs w:val="24"/>
        </w:rPr>
      </w:pPr>
      <w:r w:rsidRPr="001719B9">
        <w:rPr>
          <w:rFonts w:ascii="Times New Roman" w:hAnsi="Times New Roman"/>
          <w:b/>
          <w:sz w:val="24"/>
          <w:szCs w:val="24"/>
        </w:rPr>
        <w:t>7.</w:t>
      </w:r>
      <w:r w:rsidRPr="001719B9">
        <w:rPr>
          <w:rFonts w:ascii="Times New Roman" w:hAnsi="Times New Roman"/>
          <w:b/>
          <w:sz w:val="24"/>
          <w:szCs w:val="24"/>
        </w:rPr>
        <w:tab/>
      </w:r>
      <w:r w:rsidRPr="001719B9">
        <w:rPr>
          <w:rStyle w:val="10"/>
          <w:rFonts w:cs="Times New Roman"/>
          <w:szCs w:val="24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0038A06D" w14:textId="77777777" w:rsidR="00A74FDB" w:rsidRPr="001719B9" w:rsidRDefault="00A74FDB" w:rsidP="001719B9">
      <w:pPr>
        <w:ind w:firstLine="709"/>
        <w:rPr>
          <w:rFonts w:ascii="Times New Roman" w:hAnsi="Times New Roman"/>
          <w:i/>
          <w:sz w:val="24"/>
          <w:szCs w:val="24"/>
        </w:rPr>
      </w:pPr>
    </w:p>
    <w:p w14:paraId="176F1DFD" w14:textId="1C7E3619" w:rsidR="00A74FDB" w:rsidRPr="001719B9" w:rsidRDefault="00A74FDB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</w:t>
      </w:r>
      <w:proofErr w:type="spellStart"/>
      <w:r w:rsidRPr="001719B9">
        <w:rPr>
          <w:rFonts w:ascii="Times New Roman" w:hAnsi="Times New Roman"/>
          <w:sz w:val="24"/>
          <w:szCs w:val="24"/>
        </w:rPr>
        <w:t>Microsoft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719B9">
        <w:rPr>
          <w:rFonts w:ascii="Times New Roman" w:hAnsi="Times New Roman"/>
          <w:sz w:val="24"/>
          <w:szCs w:val="24"/>
        </w:rPr>
        <w:t>Excel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719B9">
        <w:rPr>
          <w:rFonts w:ascii="Times New Roman" w:hAnsi="Times New Roman"/>
          <w:sz w:val="24"/>
          <w:szCs w:val="24"/>
        </w:rPr>
        <w:t>Microsoft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719B9">
        <w:rPr>
          <w:rFonts w:ascii="Times New Roman" w:hAnsi="Times New Roman"/>
          <w:sz w:val="24"/>
          <w:szCs w:val="24"/>
        </w:rPr>
        <w:t>Word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719B9">
        <w:rPr>
          <w:rFonts w:ascii="Times New Roman" w:hAnsi="Times New Roman"/>
          <w:sz w:val="24"/>
          <w:szCs w:val="24"/>
        </w:rPr>
        <w:t>Microsoft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719B9">
        <w:rPr>
          <w:rFonts w:ascii="Times New Roman" w:hAnsi="Times New Roman"/>
          <w:sz w:val="24"/>
          <w:szCs w:val="24"/>
        </w:rPr>
        <w:t>Power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719B9">
        <w:rPr>
          <w:rFonts w:ascii="Times New Roman" w:hAnsi="Times New Roman"/>
          <w:sz w:val="24"/>
          <w:szCs w:val="24"/>
        </w:rPr>
        <w:t>Point</w:t>
      </w:r>
      <w:proofErr w:type="spellEnd"/>
      <w:r w:rsidRPr="001719B9">
        <w:rPr>
          <w:rFonts w:ascii="Times New Roman" w:hAnsi="Times New Roman"/>
          <w:sz w:val="24"/>
          <w:szCs w:val="24"/>
        </w:rPr>
        <w:t xml:space="preserve">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1719B9">
        <w:rPr>
          <w:rFonts w:ascii="Times New Roman" w:hAnsi="Times New Roman"/>
          <w:sz w:val="24"/>
          <w:szCs w:val="24"/>
          <w:lang w:val="en-US"/>
        </w:rPr>
        <w:t>Case</w:t>
      </w:r>
      <w:r w:rsidRPr="001719B9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1719B9">
        <w:rPr>
          <w:rFonts w:ascii="Times New Roman" w:hAnsi="Times New Roman"/>
          <w:sz w:val="24"/>
          <w:szCs w:val="24"/>
          <w:lang w:val="en-US"/>
        </w:rPr>
        <w:t>Ramus</w:t>
      </w:r>
      <w:r w:rsidRPr="001719B9">
        <w:rPr>
          <w:rFonts w:ascii="Times New Roman" w:hAnsi="Times New Roman"/>
          <w:sz w:val="24"/>
          <w:szCs w:val="24"/>
        </w:rPr>
        <w:t xml:space="preserve"> </w:t>
      </w:r>
      <w:r w:rsidRPr="001719B9">
        <w:rPr>
          <w:rFonts w:ascii="Times New Roman" w:hAnsi="Times New Roman"/>
          <w:sz w:val="24"/>
          <w:szCs w:val="24"/>
          <w:lang w:val="en-US"/>
        </w:rPr>
        <w:t>Educational</w:t>
      </w:r>
      <w:r w:rsidRPr="001719B9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1719B9">
        <w:rPr>
          <w:rFonts w:ascii="Times New Roman" w:hAnsi="Times New Roman"/>
          <w:sz w:val="24"/>
          <w:szCs w:val="24"/>
          <w:lang w:val="en-US"/>
        </w:rPr>
        <w:t>StarUML</w:t>
      </w:r>
      <w:proofErr w:type="spellEnd"/>
    </w:p>
    <w:p w14:paraId="1CDE22B8" w14:textId="77777777" w:rsidR="00A74FDB" w:rsidRPr="001719B9" w:rsidRDefault="00A74FDB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1719B9" w:rsidRDefault="00A74FDB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Pr="001719B9" w:rsidRDefault="00A74FDB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 xml:space="preserve">Портал системы дистанционного </w:t>
      </w:r>
      <w:r w:rsidRPr="00A8026D">
        <w:rPr>
          <w:rFonts w:ascii="Times New Roman" w:hAnsi="Times New Roman"/>
          <w:sz w:val="24"/>
          <w:szCs w:val="24"/>
        </w:rPr>
        <w:t xml:space="preserve">обучения </w:t>
      </w:r>
      <w:hyperlink r:id="rId83" w:tgtFrame="_blank" w:history="1">
        <w:r w:rsidRPr="00A8026D">
          <w:rPr>
            <w:rStyle w:val="af4"/>
            <w:rFonts w:ascii="Times New Roman" w:hAnsi="Times New Roman"/>
            <w:color w:val="auto"/>
            <w:sz w:val="24"/>
            <w:szCs w:val="24"/>
            <w:u w:val="none"/>
          </w:rPr>
          <w:t>https://sziu-de.ranepa.ru</w:t>
        </w:r>
      </w:hyperlink>
      <w:r w:rsidRPr="00A8026D">
        <w:rPr>
          <w:rStyle w:val="af4"/>
          <w:rFonts w:ascii="Times New Roman" w:hAnsi="Times New Roman"/>
          <w:color w:val="auto"/>
          <w:sz w:val="24"/>
          <w:szCs w:val="24"/>
          <w:u w:val="none"/>
        </w:rPr>
        <w:t xml:space="preserve"> на</w:t>
      </w:r>
      <w:r w:rsidRPr="001719B9">
        <w:rPr>
          <w:rStyle w:val="af4"/>
          <w:rFonts w:ascii="Times New Roman" w:hAnsi="Times New Roman"/>
          <w:color w:val="auto"/>
          <w:sz w:val="24"/>
          <w:szCs w:val="24"/>
          <w:u w:val="none"/>
        </w:rPr>
        <w:t xml:space="preserve"> основе</w:t>
      </w:r>
      <w:r w:rsidRPr="001719B9">
        <w:rPr>
          <w:rStyle w:val="af4"/>
          <w:rFonts w:ascii="Times New Roman" w:hAnsi="Times New Roman"/>
          <w:color w:val="auto"/>
          <w:sz w:val="24"/>
          <w:szCs w:val="24"/>
        </w:rPr>
        <w:t xml:space="preserve"> </w:t>
      </w:r>
      <w:r w:rsidRPr="001719B9">
        <w:rPr>
          <w:rFonts w:ascii="Times New Roman" w:hAnsi="Times New Roman"/>
          <w:sz w:val="24"/>
          <w:szCs w:val="24"/>
          <w:lang w:val="en-US"/>
        </w:rPr>
        <w:t>Moodle</w:t>
      </w:r>
      <w:r w:rsidRPr="001719B9">
        <w:rPr>
          <w:rFonts w:ascii="Times New Roman" w:hAnsi="Times New Roman"/>
          <w:sz w:val="24"/>
          <w:szCs w:val="24"/>
        </w:rPr>
        <w:t xml:space="preserve">. </w:t>
      </w:r>
      <w:bookmarkStart w:id="10" w:name="_GoBack"/>
      <w:bookmarkEnd w:id="10"/>
    </w:p>
    <w:sectPr w:rsidR="00A74FDB" w:rsidRPr="001719B9" w:rsidSect="001719B9">
      <w:headerReference w:type="even" r:id="rId84"/>
      <w:footerReference w:type="even" r:id="rId85"/>
      <w:footerReference w:type="default" r:id="rId86"/>
      <w:pgSz w:w="11906" w:h="16838"/>
      <w:pgMar w:top="1134" w:right="851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8B1B1B8" w14:textId="77777777" w:rsidR="008A3FF1" w:rsidRDefault="008A3FF1" w:rsidP="003C0FE8">
      <w:r>
        <w:separator/>
      </w:r>
    </w:p>
  </w:endnote>
  <w:endnote w:type="continuationSeparator" w:id="0">
    <w:p w14:paraId="4A46094C" w14:textId="77777777" w:rsidR="008A3FF1" w:rsidRDefault="008A3FF1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 New Roman,Bold">
    <w:altName w:val="Times New Roman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7A0A2E9" w14:textId="77777777" w:rsidR="001719B9" w:rsidRDefault="001719B9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1719B9" w:rsidRDefault="001719B9">
    <w:pPr>
      <w:pStyle w:val="af0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AB8EB34" w14:textId="33D2A439" w:rsidR="001719B9" w:rsidRPr="00AE0D16" w:rsidRDefault="001719B9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A8026D">
      <w:rPr>
        <w:noProof/>
        <w:sz w:val="24"/>
        <w:szCs w:val="24"/>
      </w:rPr>
      <w:t>18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1FDC7B2" w14:textId="77777777" w:rsidR="008A3FF1" w:rsidRDefault="008A3FF1" w:rsidP="003C0FE8">
      <w:r>
        <w:separator/>
      </w:r>
    </w:p>
  </w:footnote>
  <w:footnote w:type="continuationSeparator" w:id="0">
    <w:p w14:paraId="677B8259" w14:textId="77777777" w:rsidR="008A3FF1" w:rsidRDefault="008A3FF1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2F1522A" w14:textId="77777777" w:rsidR="001719B9" w:rsidRDefault="001719B9">
    <w:pPr>
      <w:pStyle w:val="a6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1719B9" w:rsidRDefault="001719B9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1A4047D1"/>
    <w:multiLevelType w:val="multilevel"/>
    <w:tmpl w:val="6EB22FD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pStyle w:val="a0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>
    <w:nsid w:val="21700F19"/>
    <w:multiLevelType w:val="hybridMultilevel"/>
    <w:tmpl w:val="D01431E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DB1E9C"/>
    <w:multiLevelType w:val="hybridMultilevel"/>
    <w:tmpl w:val="D51E8D5C"/>
    <w:lvl w:ilvl="0" w:tplc="80C0C726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60E40D2"/>
    <w:multiLevelType w:val="hybridMultilevel"/>
    <w:tmpl w:val="213A2962"/>
    <w:lvl w:ilvl="0" w:tplc="E0768A76">
      <w:start w:val="1"/>
      <w:numFmt w:val="bullet"/>
      <w:pStyle w:val="a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2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730D1AC3"/>
    <w:multiLevelType w:val="multilevel"/>
    <w:tmpl w:val="7628599C"/>
    <w:lvl w:ilvl="0">
      <w:start w:val="1"/>
      <w:numFmt w:val="decimal"/>
      <w:pStyle w:val="1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2"/>
  </w:num>
  <w:num w:numId="2">
    <w:abstractNumId w:val="0"/>
  </w:num>
  <w:num w:numId="3">
    <w:abstractNumId w:val="10"/>
  </w:num>
  <w:num w:numId="4">
    <w:abstractNumId w:val="1"/>
  </w:num>
  <w:num w:numId="5">
    <w:abstractNumId w:val="8"/>
  </w:num>
  <w:num w:numId="6">
    <w:abstractNumId w:val="4"/>
  </w:num>
  <w:num w:numId="7">
    <w:abstractNumId w:val="3"/>
  </w:num>
  <w:num w:numId="8">
    <w:abstractNumId w:val="11"/>
  </w:num>
  <w:num w:numId="9">
    <w:abstractNumId w:val="9"/>
  </w:num>
  <w:num w:numId="10">
    <w:abstractNumId w:val="5"/>
  </w:num>
  <w:num w:numId="11">
    <w:abstractNumId w:val="6"/>
  </w:num>
  <w:num w:numId="12">
    <w:abstractNumId w:val="2"/>
  </w:num>
  <w:num w:numId="13">
    <w:abstractNumId w:val="13"/>
  </w:num>
  <w:num w:numId="14">
    <w:abstractNumId w:val="7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46E05"/>
    <w:rsid w:val="000707A8"/>
    <w:rsid w:val="00070E4D"/>
    <w:rsid w:val="0007567F"/>
    <w:rsid w:val="0008394A"/>
    <w:rsid w:val="0009442B"/>
    <w:rsid w:val="000975C0"/>
    <w:rsid w:val="000C2E8F"/>
    <w:rsid w:val="001106C5"/>
    <w:rsid w:val="00110B84"/>
    <w:rsid w:val="00111BC8"/>
    <w:rsid w:val="001719B9"/>
    <w:rsid w:val="0019374F"/>
    <w:rsid w:val="00196FB0"/>
    <w:rsid w:val="001C315C"/>
    <w:rsid w:val="001C5FF4"/>
    <w:rsid w:val="001C705F"/>
    <w:rsid w:val="001E2F98"/>
    <w:rsid w:val="001E33E0"/>
    <w:rsid w:val="001F17B9"/>
    <w:rsid w:val="001F669D"/>
    <w:rsid w:val="00212E75"/>
    <w:rsid w:val="00222364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D30E8"/>
    <w:rsid w:val="003E252A"/>
    <w:rsid w:val="00400075"/>
    <w:rsid w:val="00411E59"/>
    <w:rsid w:val="00416417"/>
    <w:rsid w:val="00431589"/>
    <w:rsid w:val="00443AF3"/>
    <w:rsid w:val="00471252"/>
    <w:rsid w:val="004743A5"/>
    <w:rsid w:val="00480D30"/>
    <w:rsid w:val="00482E86"/>
    <w:rsid w:val="00483560"/>
    <w:rsid w:val="004900F0"/>
    <w:rsid w:val="00490C9D"/>
    <w:rsid w:val="004B0267"/>
    <w:rsid w:val="004B0453"/>
    <w:rsid w:val="004C7ABB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5BD7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A3FF1"/>
    <w:rsid w:val="008B1F1E"/>
    <w:rsid w:val="008B7C1A"/>
    <w:rsid w:val="008B7DD4"/>
    <w:rsid w:val="008C5CD0"/>
    <w:rsid w:val="008D1CF7"/>
    <w:rsid w:val="008D1F6C"/>
    <w:rsid w:val="009057C2"/>
    <w:rsid w:val="00905C51"/>
    <w:rsid w:val="00905FA7"/>
    <w:rsid w:val="00912164"/>
    <w:rsid w:val="0091788E"/>
    <w:rsid w:val="00951714"/>
    <w:rsid w:val="00953E5B"/>
    <w:rsid w:val="009C1696"/>
    <w:rsid w:val="009F2451"/>
    <w:rsid w:val="009F3C28"/>
    <w:rsid w:val="00A10CB8"/>
    <w:rsid w:val="00A3385D"/>
    <w:rsid w:val="00A34EB8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7502C"/>
    <w:rsid w:val="00A8026D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6704D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C05C11"/>
    <w:rsid w:val="00C23AC0"/>
    <w:rsid w:val="00C2714D"/>
    <w:rsid w:val="00C40F78"/>
    <w:rsid w:val="00C51510"/>
    <w:rsid w:val="00C75D80"/>
    <w:rsid w:val="00C76219"/>
    <w:rsid w:val="00C84C2E"/>
    <w:rsid w:val="00C87B60"/>
    <w:rsid w:val="00CB3419"/>
    <w:rsid w:val="00CB48A9"/>
    <w:rsid w:val="00CB581D"/>
    <w:rsid w:val="00CC098B"/>
    <w:rsid w:val="00CC36D0"/>
    <w:rsid w:val="00CC47AC"/>
    <w:rsid w:val="00CD5F87"/>
    <w:rsid w:val="00CD605E"/>
    <w:rsid w:val="00CE4020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7F19758"/>
  <w15:docId w15:val="{7598BEC2-80C0-4760-84A1-FD58C5C9B5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2"/>
    <w:next w:val="a2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2"/>
    <w:next w:val="a2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2"/>
    <w:next w:val="a2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header"/>
    <w:basedOn w:val="a2"/>
    <w:link w:val="a7"/>
    <w:rsid w:val="006858C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3"/>
    <w:link w:val="a6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8">
    <w:name w:val="annotation reference"/>
    <w:rsid w:val="006858C2"/>
    <w:rPr>
      <w:sz w:val="16"/>
      <w:szCs w:val="16"/>
    </w:rPr>
  </w:style>
  <w:style w:type="paragraph" w:styleId="a9">
    <w:name w:val="annotation text"/>
    <w:basedOn w:val="a2"/>
    <w:link w:val="11"/>
    <w:rsid w:val="006858C2"/>
    <w:rPr>
      <w:sz w:val="20"/>
      <w:szCs w:val="20"/>
    </w:rPr>
  </w:style>
  <w:style w:type="character" w:customStyle="1" w:styleId="aa">
    <w:name w:val="Текст примечания Знак"/>
    <w:basedOn w:val="a3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3"/>
    <w:link w:val="a9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b">
    <w:name w:val="Balloon Text"/>
    <w:basedOn w:val="a2"/>
    <w:link w:val="ac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3"/>
    <w:link w:val="ab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2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2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d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e">
    <w:name w:val="Normal (Web)"/>
    <w:basedOn w:val="a2"/>
    <w:link w:val="af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f">
    <w:name w:val="Обычный (веб) Знак"/>
    <w:link w:val="ae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0">
    <w:name w:val="List Paragraph"/>
    <w:basedOn w:val="a2"/>
    <w:autoRedefine/>
    <w:uiPriority w:val="99"/>
    <w:qFormat/>
    <w:rsid w:val="00A8026D"/>
    <w:pPr>
      <w:numPr>
        <w:ilvl w:val="1"/>
        <w:numId w:val="11"/>
      </w:numPr>
      <w:ind w:left="0" w:firstLine="709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3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2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3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3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2"/>
    <w:next w:val="a2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3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3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3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1">
    <w:name w:val="План маркер"/>
    <w:basedOn w:val="a2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1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2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3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2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2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3"/>
    <w:rsid w:val="00490C9D"/>
  </w:style>
  <w:style w:type="character" w:customStyle="1" w:styleId="control">
    <w:name w:val="control"/>
    <w:basedOn w:val="a3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2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2"/>
    <w:next w:val="a2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3"/>
    <w:rsid w:val="00534252"/>
  </w:style>
  <w:style w:type="paragraph" w:styleId="afa">
    <w:name w:val="Body Text Indent"/>
    <w:basedOn w:val="a2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3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3"/>
    <w:uiPriority w:val="99"/>
    <w:semiHidden/>
    <w:unhideWhenUsed/>
    <w:rsid w:val="00A74FD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3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7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82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1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22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68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87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52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185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47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526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332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08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3746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89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71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5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s://www.biblio-online.ru/viewer/46A41F93-BC46-401C-A30E-27C0FB60B9DE" TargetMode="External"/><Relationship Id="rId50" Type="http://schemas.openxmlformats.org/officeDocument/2006/relationships/hyperlink" Target="http://www.nwapa.spb.ru/index.php?page_id=76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idc.com/" TargetMode="External"/><Relationship Id="rId68" Type="http://schemas.openxmlformats.org/officeDocument/2006/relationships/hyperlink" Target="http://www.interface.ru/home.asp?artId=4449" TargetMode="External"/><Relationship Id="rId76" Type="http://schemas.openxmlformats.org/officeDocument/2006/relationships/hyperlink" Target="http://www.oracle.com/technetwork/ru/middleware/bpa/index.html" TargetMode="External"/><Relationship Id="rId8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hyperlink" Target="http://wf.runa.ru/rus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nwapa.spb.ru/index.php?page_id=76" TargetMode="External"/><Relationship Id="rId58" Type="http://schemas.openxmlformats.org/officeDocument/2006/relationships/hyperlink" Target="http://www.itnews.ru/" TargetMode="External"/><Relationship Id="rId66" Type="http://schemas.openxmlformats.org/officeDocument/2006/relationships/hyperlink" Target="http://www.cfin.ru/" TargetMode="External"/><Relationship Id="rId74" Type="http://schemas.openxmlformats.org/officeDocument/2006/relationships/hyperlink" Target="http://www.casewise.com/ru/products/corporate_modeler_suite.html" TargetMode="External"/><Relationship Id="rId79" Type="http://schemas.openxmlformats.org/officeDocument/2006/relationships/hyperlink" Target="http://www.consultant.ru/" TargetMode="External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hyperlink" Target="http://piter-consult.ru/" TargetMode="External"/><Relationship Id="rId82" Type="http://schemas.openxmlformats.org/officeDocument/2006/relationships/hyperlink" Target="http://www.garant.ru/" TargetMode="Externa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idp.nwipa.ru:2228/reading.php?productid=18456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bpms.ru/" TargetMode="External"/><Relationship Id="rId69" Type="http://schemas.openxmlformats.org/officeDocument/2006/relationships/hyperlink" Target="http://www.fa.ru/dep/cko/msq/Pages/default.aspx%20/" TargetMode="External"/><Relationship Id="rId77" Type="http://schemas.openxmlformats.org/officeDocument/2006/relationships/hyperlink" Target="http://www.softwareag.com/ru" TargetMode="Externa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ww.bizagi.com/" TargetMode="External"/><Relationship Id="rId80" Type="http://schemas.openxmlformats.org/officeDocument/2006/relationships/hyperlink" Target="http://www.garant.ru/" TargetMode="External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cnews.ru/" TargetMode="External"/><Relationship Id="rId67" Type="http://schemas.openxmlformats.org/officeDocument/2006/relationships/hyperlink" Target="http://www.citforum.ru/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www.gartner.com/" TargetMode="External"/><Relationship Id="rId70" Type="http://schemas.openxmlformats.org/officeDocument/2006/relationships/hyperlink" Target="http://office.microsoft.com/ru-ru/support/FX100996114.aspx" TargetMode="External"/><Relationship Id="rId75" Type="http://schemas.openxmlformats.org/officeDocument/2006/relationships/hyperlink" Target="http://www.interface.ru/home.asp?artId=106" TargetMode="External"/><Relationship Id="rId83" Type="http://schemas.openxmlformats.org/officeDocument/2006/relationships/hyperlink" Target="https://sziu-de.ranepa.ru/" TargetMode="External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nwipa.ru" TargetMode="External"/><Relationship Id="rId57" Type="http://schemas.openxmlformats.org/officeDocument/2006/relationships/hyperlink" Target="http://www.finexpert.ru" TargetMode="Externa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://www.iprbookshop.ru/" TargetMode="External"/><Relationship Id="rId60" Type="http://schemas.openxmlformats.org/officeDocument/2006/relationships/hyperlink" Target="http://www.prj-exp.ru/" TargetMode="External"/><Relationship Id="rId65" Type="http://schemas.openxmlformats.org/officeDocument/2006/relationships/hyperlink" Target="http://www.betec.ru/" TargetMode="External"/><Relationship Id="rId73" Type="http://schemas.openxmlformats.org/officeDocument/2006/relationships/hyperlink" Target="http://www.businessstudio.ru/" TargetMode="External"/><Relationship Id="rId78" Type="http://schemas.openxmlformats.org/officeDocument/2006/relationships/hyperlink" Target="http://www-03.ibm.com/software/products/ru/ru/wbi" TargetMode="External"/><Relationship Id="rId81" Type="http://schemas.openxmlformats.org/officeDocument/2006/relationships/hyperlink" Target="http://www.consultant.ru/" TargetMode="External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7E9B64-96BD-4E9B-BE74-16AED08B9B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1</TotalTime>
  <Pages>18</Pages>
  <Words>5280</Words>
  <Characters>30097</Characters>
  <Application>Microsoft Office Word</Application>
  <DocSecurity>0</DocSecurity>
  <Lines>250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53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Ирина Шубина</cp:lastModifiedBy>
  <cp:revision>10</cp:revision>
  <dcterms:created xsi:type="dcterms:W3CDTF">2018-09-11T08:02:00Z</dcterms:created>
  <dcterms:modified xsi:type="dcterms:W3CDTF">2018-09-18T18:11:00Z</dcterms:modified>
</cp:coreProperties>
</file>